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8" r:id="rId3"/>
    <p:sldId id="271" r:id="rId4"/>
    <p:sldId id="282" r:id="rId5"/>
    <p:sldId id="257" r:id="rId6"/>
    <p:sldId id="259" r:id="rId7"/>
    <p:sldId id="260" r:id="rId8"/>
    <p:sldId id="283" r:id="rId9"/>
    <p:sldId id="262" r:id="rId10"/>
    <p:sldId id="284" r:id="rId11"/>
    <p:sldId id="261" r:id="rId12"/>
    <p:sldId id="276" r:id="rId13"/>
    <p:sldId id="263" r:id="rId14"/>
    <p:sldId id="272" r:id="rId15"/>
    <p:sldId id="278" r:id="rId16"/>
    <p:sldId id="279" r:id="rId17"/>
    <p:sldId id="280" r:id="rId18"/>
    <p:sldId id="273" r:id="rId19"/>
    <p:sldId id="286" r:id="rId20"/>
    <p:sldId id="269" r:id="rId21"/>
    <p:sldId id="281" r:id="rId22"/>
    <p:sldId id="287" r:id="rId23"/>
    <p:sldId id="288" r:id="rId24"/>
    <p:sldId id="289" r:id="rId25"/>
    <p:sldId id="290" r:id="rId26"/>
    <p:sldId id="291" r:id="rId27"/>
    <p:sldId id="266" r:id="rId28"/>
    <p:sldId id="267" r:id="rId29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 snapToGrid="0">
      <p:cViewPr varScale="1">
        <p:scale>
          <a:sx n="84" d="100"/>
          <a:sy n="84" d="100"/>
        </p:scale>
        <p:origin x="96" y="125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3ADC31A-3E37-FD96-1615-ABBA3956E762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B2C8D0CD-4791-CE34-CBBC-16CDCEF06C42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DF48337-CC4B-00EC-77DD-FD33EC09A10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55538C-4F30-49EF-8986-D9F704DE7A77}" type="datetimeFigureOut">
              <a:rPr lang="en-US" smtClean="0"/>
              <a:t>27/07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4112305-5158-6700-63A5-FDB4719B489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007AA91-BEA0-9053-AFC3-F5207FA886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95D32C-08EF-43FB-8D85-858CA3A91C4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993264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BB990E4-1E89-670B-F14C-585A9EEBFE2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92153DC7-0D3C-187E-38B6-1C3CDBF0E9E6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FF12A72-FAAC-248F-DC35-44F597CE2AE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55538C-4F30-49EF-8986-D9F704DE7A77}" type="datetimeFigureOut">
              <a:rPr lang="en-US" smtClean="0"/>
              <a:t>27/07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F763024-9680-66D4-16F4-76EE1CA2895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A5B42DA-1474-C1F8-7CD3-41FF414A3DD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95D32C-08EF-43FB-8D85-858CA3A91C4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625385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20C638C9-C5A5-3153-17DF-7A6AF1D78964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693D0686-F3D8-C0F4-1C64-34483130DCB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9B0ABF2-B071-F2FF-F37D-E1734D16F63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55538C-4F30-49EF-8986-D9F704DE7A77}" type="datetimeFigureOut">
              <a:rPr lang="en-US" smtClean="0"/>
              <a:t>27/07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EFB2867-0B3B-01C7-55A9-2EAD8A40F61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6BB1B43-2700-4502-563E-4F3EB0CD900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95D32C-08EF-43FB-8D85-858CA3A91C4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186617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156A386-A0A3-2F5E-8D4C-A1DE33A708C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AF2608B-952F-E35C-BB9C-3F80081ED19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7370E15-D8E6-D650-2772-40746F787F2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55538C-4F30-49EF-8986-D9F704DE7A77}" type="datetimeFigureOut">
              <a:rPr lang="en-US" smtClean="0"/>
              <a:t>27/07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2E4E336-9F45-39A7-5B7C-6890C208FE8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C0ACB47-DF9A-03E0-8E52-3F9D1590D33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95D32C-08EF-43FB-8D85-858CA3A91C4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431025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DBF3570-2B24-D453-D61F-3A34B2FACDB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66C3749-4685-1C8F-295C-EA616CA2BE3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414F164-FABC-533C-8098-E527B8AB151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55538C-4F30-49EF-8986-D9F704DE7A77}" type="datetimeFigureOut">
              <a:rPr lang="en-US" smtClean="0"/>
              <a:t>27/07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27B65D7-8834-DF2D-EE77-DA1FD3A3412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C6EA4AE-ADDF-8E38-7609-33A980C72E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95D32C-08EF-43FB-8D85-858CA3A91C4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155347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238A791-F665-E647-2209-161BB2EDC87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C70C61F-4682-7DEA-E395-6F4982D520B9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F1D6F383-BF65-4731-0B72-1E5F56020883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70544297-447D-51C0-0C79-C83873C18E8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55538C-4F30-49EF-8986-D9F704DE7A77}" type="datetimeFigureOut">
              <a:rPr lang="en-US" smtClean="0"/>
              <a:t>27/07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0B595D6-1543-7CBE-2400-ACB6E3B4F96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9F466FEA-42CF-A87C-402E-012BBA8F777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95D32C-08EF-43FB-8D85-858CA3A91C4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48108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09A44CB-AE26-1FD8-E0D4-A909D4AEDC1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33BEE68-D4D4-E944-043F-EE05CDA4E24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C8C6122B-2308-F853-6CFA-ADE352C2C04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7B91AE2D-AE75-0CAB-8BA5-E2C401DE62C7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F7790604-8B5E-4F91-A995-F174C0EB0BF2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21DAE5AB-AEDA-15DE-920E-15672E7F163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55538C-4F30-49EF-8986-D9F704DE7A77}" type="datetimeFigureOut">
              <a:rPr lang="en-US" smtClean="0"/>
              <a:t>27/07/2023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5802BA52-7EF5-C58A-F514-96D3FAFEA28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6BE9DB2F-26AA-1CEB-E102-4B8C82A2D39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95D32C-08EF-43FB-8D85-858CA3A91C4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380029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A36E49E-216B-019F-990C-1C3E35E674A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9B760467-A4FB-A628-944F-F00CA6ACAE1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55538C-4F30-49EF-8986-D9F704DE7A77}" type="datetimeFigureOut">
              <a:rPr lang="en-US" smtClean="0"/>
              <a:t>27/07/2023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766116F5-C9A1-96DC-2DB9-3190623E0FA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A08BBA43-F1ED-65BC-B562-3E1BA7AB018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95D32C-08EF-43FB-8D85-858CA3A91C4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0298570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B454AB91-1A9F-B22C-A110-C854BB5C41F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55538C-4F30-49EF-8986-D9F704DE7A77}" type="datetimeFigureOut">
              <a:rPr lang="en-US" smtClean="0"/>
              <a:t>27/07/2023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9FB5BF55-7F6D-9F9E-5E5D-11FE6CC65A6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C994869-7F6E-ECA5-D91E-A633C7BA87E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95D32C-08EF-43FB-8D85-858CA3A91C4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1553768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96CA46A-E73A-CFFF-02E6-9C0FDCC3C30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E54C84C-5AB6-FB32-5D6B-5458B255464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FC18B28B-4620-4F4D-16C6-41F19293D226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A797EC9E-C2DA-ACE0-5F8C-11B8593BC22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55538C-4F30-49EF-8986-D9F704DE7A77}" type="datetimeFigureOut">
              <a:rPr lang="en-US" smtClean="0"/>
              <a:t>27/07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91EE4618-98B1-9BDA-2631-D64AC163EA0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9B666757-A4F1-2E9B-BAA6-7D1CA722633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95D32C-08EF-43FB-8D85-858CA3A91C4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06720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D96274E-D43C-CA1B-64DB-ACD32834883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3A4972A4-E237-7D1B-F531-C4FAACAE697F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EB5B35A-A261-5DD9-03E3-1E3BFF8431A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A60868EF-F61C-FCC5-1A6C-F01A9436168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55538C-4F30-49EF-8986-D9F704DE7A77}" type="datetimeFigureOut">
              <a:rPr lang="en-US" smtClean="0"/>
              <a:t>27/07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95FFE9B-1865-8289-7E91-F2B9D1568B8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09BD42E6-D255-37DD-C3D7-205F6C4EE42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95D32C-08EF-43FB-8D85-858CA3A91C4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967565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ADD86B64-CD2D-B2DF-69D9-71124565A8F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396626A7-A83C-393B-3F02-BFFAFBF82B9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CB6D716-D46B-5D03-F060-583642E2D7A8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255538C-4F30-49EF-8986-D9F704DE7A77}" type="datetimeFigureOut">
              <a:rPr lang="en-US" smtClean="0"/>
              <a:t>27/07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348AC34-01E5-AF49-7298-88277B7E2D2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7D697E0-1DE1-AB11-CE69-C3D28B5CD97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395D32C-08EF-43FB-8D85-858CA3A91C4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97547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3.png"/><Relationship Id="rId5" Type="http://schemas.openxmlformats.org/officeDocument/2006/relationships/image" Target="../media/image22.png"/><Relationship Id="rId4" Type="http://schemas.openxmlformats.org/officeDocument/2006/relationships/image" Target="../media/image21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9.png"/><Relationship Id="rId5" Type="http://schemas.openxmlformats.org/officeDocument/2006/relationships/image" Target="../media/image28.png"/><Relationship Id="rId4" Type="http://schemas.openxmlformats.org/officeDocument/2006/relationships/image" Target="../media/image27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9.png"/><Relationship Id="rId5" Type="http://schemas.openxmlformats.org/officeDocument/2006/relationships/image" Target="../media/image28.png"/><Relationship Id="rId4" Type="http://schemas.openxmlformats.org/officeDocument/2006/relationships/image" Target="../media/image27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png"/><Relationship Id="rId3" Type="http://schemas.openxmlformats.org/officeDocument/2006/relationships/image" Target="../media/image33.png"/><Relationship Id="rId7" Type="http://schemas.openxmlformats.org/officeDocument/2006/relationships/image" Target="../media/image37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6.png"/><Relationship Id="rId5" Type="http://schemas.openxmlformats.org/officeDocument/2006/relationships/image" Target="../media/image35.png"/><Relationship Id="rId4" Type="http://schemas.openxmlformats.org/officeDocument/2006/relationships/image" Target="../media/image34.png"/><Relationship Id="rId9" Type="http://schemas.openxmlformats.org/officeDocument/2006/relationships/image" Target="../media/image39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png"/><Relationship Id="rId3" Type="http://schemas.openxmlformats.org/officeDocument/2006/relationships/image" Target="../media/image42.png"/><Relationship Id="rId7" Type="http://schemas.openxmlformats.org/officeDocument/2006/relationships/image" Target="../media/image46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5.png"/><Relationship Id="rId5" Type="http://schemas.openxmlformats.org/officeDocument/2006/relationships/image" Target="../media/image44.png"/><Relationship Id="rId10" Type="http://schemas.openxmlformats.org/officeDocument/2006/relationships/image" Target="../media/image49.png"/><Relationship Id="rId4" Type="http://schemas.openxmlformats.org/officeDocument/2006/relationships/image" Target="../media/image43.png"/><Relationship Id="rId9" Type="http://schemas.openxmlformats.org/officeDocument/2006/relationships/image" Target="../media/image48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0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7.xml"/><Relationship Id="rId6" Type="http://schemas.openxmlformats.org/officeDocument/2006/relationships/slide" Target="slide27.xml"/><Relationship Id="rId5" Type="http://schemas.openxmlformats.org/officeDocument/2006/relationships/image" Target="../media/image53.gif"/><Relationship Id="rId4" Type="http://schemas.openxmlformats.org/officeDocument/2006/relationships/image" Target="../media/image52.gi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4" Type="http://schemas.openxmlformats.org/officeDocument/2006/relationships/oleObject" Target="../embeddings/oleObject2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slide" Target="slide27.xml"/><Relationship Id="rId2" Type="http://schemas.openxmlformats.org/officeDocument/2006/relationships/image" Target="../media/image54.gif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png"/><Relationship Id="rId3" Type="http://schemas.openxmlformats.org/officeDocument/2006/relationships/oleObject" Target="../embeddings/oleObject6.bin"/><Relationship Id="rId7" Type="http://schemas.openxmlformats.org/officeDocument/2006/relationships/image" Target="../media/image59.pn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8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57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13" Type="http://schemas.openxmlformats.org/officeDocument/2006/relationships/image" Target="../media/image66.wmf"/><Relationship Id="rId3" Type="http://schemas.openxmlformats.org/officeDocument/2006/relationships/image" Target="../media/image61.wmf"/><Relationship Id="rId7" Type="http://schemas.openxmlformats.org/officeDocument/2006/relationships/image" Target="../media/image63.wmf"/><Relationship Id="rId12" Type="http://schemas.openxmlformats.org/officeDocument/2006/relationships/oleObject" Target="../embeddings/oleObject13.bin"/><Relationship Id="rId2" Type="http://schemas.openxmlformats.org/officeDocument/2006/relationships/oleObject" Target="../embeddings/oleObject8.bin"/><Relationship Id="rId16" Type="http://schemas.openxmlformats.org/officeDocument/2006/relationships/image" Target="../media/image68.png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65.wmf"/><Relationship Id="rId5" Type="http://schemas.openxmlformats.org/officeDocument/2006/relationships/image" Target="../media/image62.wmf"/><Relationship Id="rId15" Type="http://schemas.openxmlformats.org/officeDocument/2006/relationships/image" Target="../media/image67.wmf"/><Relationship Id="rId10" Type="http://schemas.openxmlformats.org/officeDocument/2006/relationships/oleObject" Target="../embeddings/oleObject12.bin"/><Relationship Id="rId4" Type="http://schemas.openxmlformats.org/officeDocument/2006/relationships/oleObject" Target="../embeddings/oleObject9.bin"/><Relationship Id="rId9" Type="http://schemas.openxmlformats.org/officeDocument/2006/relationships/image" Target="../media/image64.wmf"/><Relationship Id="rId14" Type="http://schemas.openxmlformats.org/officeDocument/2006/relationships/oleObject" Target="../embeddings/oleObject14.bin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7.xml"/><Relationship Id="rId5" Type="http://schemas.openxmlformats.org/officeDocument/2006/relationships/oleObject" Target="../embeddings/oleObject16.bin"/><Relationship Id="rId4" Type="http://schemas.openxmlformats.org/officeDocument/2006/relationships/image" Target="../media/image70.wmf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.svg"/><Relationship Id="rId5" Type="http://schemas.openxmlformats.org/officeDocument/2006/relationships/image" Target="../media/image6.png"/><Relationship Id="rId4" Type="http://schemas.openxmlformats.org/officeDocument/2006/relationships/image" Target="../media/image5.sv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sv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8" name="Picture 4" descr="Giáo án powerpoint hoạt động trải nghiệm hướng nghiệp 8 kết nối tri thức">
            <a:extLst>
              <a:ext uri="{FF2B5EF4-FFF2-40B4-BE49-F238E27FC236}">
                <a16:creationId xmlns:a16="http://schemas.microsoft.com/office/drawing/2014/main" id="{7D9A7E0E-9366-2954-012E-794BF65A1B6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144" y="0"/>
            <a:ext cx="12029242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46559163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TextBox 5"/>
          <p:cNvSpPr txBox="1">
            <a:spLocks noChangeArrowheads="1"/>
          </p:cNvSpPr>
          <p:nvPr/>
        </p:nvSpPr>
        <p:spPr bwMode="auto">
          <a:xfrm>
            <a:off x="1905000" y="572459"/>
            <a:ext cx="73152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 eaLnBrk="1" hangingPunct="1"/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ảy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ằng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ẳng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áng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hớ</a:t>
            </a:r>
            <a:endParaRPr lang="en-US" sz="32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0" name="Hình chữ nhật 17"/>
          <p:cNvSpPr txBox="1">
            <a:spLocks/>
          </p:cNvSpPr>
          <p:nvPr/>
        </p:nvSpPr>
        <p:spPr>
          <a:xfrm>
            <a:off x="2286000" y="1426193"/>
            <a:ext cx="6781800" cy="4524059"/>
          </a:xfrm>
          <a:prstGeom prst="rect">
            <a:avLst/>
          </a:prstGeom>
          <a:ln>
            <a:miter lim="800000"/>
            <a:headEnd/>
            <a:tailEnd/>
          </a:ln>
          <a:effectLst>
            <a:glow rad="228600">
              <a:schemeClr val="accent4">
                <a:satMod val="175000"/>
                <a:alpha val="40000"/>
              </a:schemeClr>
            </a:glow>
          </a:effectLst>
        </p:spPr>
        <p:txBody>
          <a:bodyPr wrap="square" rtlCol="0">
            <a:sp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228600" algn="l">
              <a:lnSpc>
                <a:spcPct val="115000"/>
              </a:lnSpc>
              <a:spcAft>
                <a:spcPts val="1000"/>
              </a:spcAft>
              <a:defRPr/>
            </a:pPr>
            <a:r>
              <a:rPr lang="vi-VN" sz="3200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1</a:t>
            </a:r>
            <a:r>
              <a:rPr lang="en-US" sz="3200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)</a:t>
            </a:r>
            <a:r>
              <a:rPr lang="vi-VN" sz="3200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 A</a:t>
            </a:r>
            <a:r>
              <a:rPr lang="vi-VN" sz="3200" cap="all" baseline="30000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2</a:t>
            </a:r>
            <a:r>
              <a:rPr lang="vi-VN" sz="3200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 + 2AB + B</a:t>
            </a:r>
            <a:r>
              <a:rPr lang="vi-VN" sz="3200" cap="all" baseline="30000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2</a:t>
            </a:r>
            <a:r>
              <a:rPr lang="vi-VN" sz="3200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 = </a:t>
            </a:r>
            <a:r>
              <a:rPr lang="vi-VN" sz="3200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(A + B)</a:t>
            </a:r>
            <a:r>
              <a:rPr lang="vi-VN" sz="3200" cap="all" baseline="30000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2</a:t>
            </a:r>
            <a:r>
              <a:rPr lang="vi-VN" sz="3200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 </a:t>
            </a:r>
          </a:p>
          <a:p>
            <a:pPr marL="228600" algn="l">
              <a:lnSpc>
                <a:spcPct val="115000"/>
              </a:lnSpc>
              <a:spcAft>
                <a:spcPts val="1000"/>
              </a:spcAft>
              <a:defRPr/>
            </a:pPr>
            <a:r>
              <a:rPr lang="vi-VN" sz="3200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2</a:t>
            </a:r>
            <a:r>
              <a:rPr lang="en-US" sz="3200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)</a:t>
            </a:r>
            <a:r>
              <a:rPr lang="vi-VN" sz="3200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 A</a:t>
            </a:r>
            <a:r>
              <a:rPr lang="vi-VN" sz="3200" cap="all" baseline="30000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2</a:t>
            </a:r>
            <a:r>
              <a:rPr lang="vi-VN" sz="3200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 - 2AB + B</a:t>
            </a:r>
            <a:r>
              <a:rPr lang="vi-VN" sz="3200" cap="all" baseline="30000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2</a:t>
            </a:r>
            <a:r>
              <a:rPr lang="vi-VN" sz="3200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 = </a:t>
            </a:r>
            <a:r>
              <a:rPr lang="vi-VN" sz="3200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(A - B)</a:t>
            </a:r>
            <a:r>
              <a:rPr lang="vi-VN" sz="3200" cap="all" baseline="30000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2</a:t>
            </a:r>
            <a:r>
              <a:rPr lang="vi-VN" sz="3200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 </a:t>
            </a:r>
            <a:br>
              <a:rPr lang="en-US" sz="3200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</a:br>
            <a:r>
              <a:rPr lang="vi-VN" sz="3200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3</a:t>
            </a:r>
            <a:r>
              <a:rPr lang="en-US" sz="3200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)</a:t>
            </a:r>
            <a:r>
              <a:rPr lang="vi-VN" sz="3200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 A</a:t>
            </a:r>
            <a:r>
              <a:rPr lang="vi-VN" sz="3200" cap="all" baseline="30000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2</a:t>
            </a:r>
            <a:r>
              <a:rPr lang="vi-VN" sz="3200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 – B</a:t>
            </a:r>
            <a:r>
              <a:rPr lang="vi-VN" sz="3200" cap="all" baseline="30000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2</a:t>
            </a:r>
            <a:r>
              <a:rPr lang="vi-VN" sz="3200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 = </a:t>
            </a:r>
            <a:r>
              <a:rPr lang="vi-VN" sz="3200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(A + B)(A – B)</a:t>
            </a:r>
            <a:br>
              <a:rPr lang="vi-VN" sz="3200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</a:br>
            <a:r>
              <a:rPr lang="vi-VN" sz="3200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4</a:t>
            </a:r>
            <a:r>
              <a:rPr lang="en-US" sz="3200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)</a:t>
            </a:r>
            <a:r>
              <a:rPr lang="vi-VN" sz="3200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 A</a:t>
            </a:r>
            <a:r>
              <a:rPr lang="vi-VN" sz="3200" cap="all" baseline="30000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3</a:t>
            </a:r>
            <a:r>
              <a:rPr lang="vi-VN" sz="3200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 + 3A</a:t>
            </a:r>
            <a:r>
              <a:rPr lang="vi-VN" sz="3200" cap="all" baseline="30000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2</a:t>
            </a:r>
            <a:r>
              <a:rPr lang="vi-VN" sz="3200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B + 3AB</a:t>
            </a:r>
            <a:r>
              <a:rPr lang="vi-VN" sz="3200" cap="all" baseline="30000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2</a:t>
            </a:r>
            <a:r>
              <a:rPr lang="vi-VN" sz="3200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 + B</a:t>
            </a:r>
            <a:r>
              <a:rPr lang="vi-VN" sz="3200" cap="all" baseline="30000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3</a:t>
            </a:r>
            <a:r>
              <a:rPr lang="vi-VN" sz="3200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 =</a:t>
            </a:r>
            <a:r>
              <a:rPr lang="en-US" sz="3200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 </a:t>
            </a:r>
            <a:r>
              <a:rPr lang="vi-VN" sz="3200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(A + B)</a:t>
            </a:r>
            <a:r>
              <a:rPr lang="vi-VN" sz="3200" cap="all" baseline="30000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3</a:t>
            </a:r>
            <a:endParaRPr lang="vi-VN" sz="3200" cap="all" dirty="0">
              <a:ln w="9000" cmpd="sng">
                <a:solidFill>
                  <a:schemeClr val="accent4">
                    <a:shade val="50000"/>
                    <a:satMod val="120000"/>
                  </a:schemeClr>
                </a:solidFill>
                <a:prstDash val="solid"/>
              </a:ln>
              <a:solidFill>
                <a:srgbClr val="FF0000"/>
              </a:solidFill>
              <a:effectLst>
                <a:reflection blurRad="12700" stA="28000" endPos="45000" dist="1000" dir="5400000" sy="-100000" algn="bl" rotWithShape="0"/>
              </a:effectLst>
              <a:latin typeface="Times New Roman" pitchFamily="18" charset="0"/>
              <a:ea typeface="Arial"/>
              <a:cs typeface="Times New Roman" pitchFamily="18" charset="0"/>
            </a:endParaRPr>
          </a:p>
          <a:p>
            <a:pPr marL="228600" algn="l">
              <a:lnSpc>
                <a:spcPct val="115000"/>
              </a:lnSpc>
              <a:spcAft>
                <a:spcPts val="1000"/>
              </a:spcAft>
              <a:defRPr/>
            </a:pPr>
            <a:r>
              <a:rPr lang="vi-VN" sz="3200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5</a:t>
            </a:r>
            <a:r>
              <a:rPr lang="en-US" sz="3200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)</a:t>
            </a:r>
            <a:r>
              <a:rPr lang="vi-VN" sz="3200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 A</a:t>
            </a:r>
            <a:r>
              <a:rPr lang="vi-VN" sz="3200" cap="all" baseline="30000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3</a:t>
            </a:r>
            <a:r>
              <a:rPr lang="vi-VN" sz="3200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 - 3A</a:t>
            </a:r>
            <a:r>
              <a:rPr lang="vi-VN" sz="3200" cap="all" baseline="30000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2</a:t>
            </a:r>
            <a:r>
              <a:rPr lang="vi-VN" sz="3200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B + 3AB</a:t>
            </a:r>
            <a:r>
              <a:rPr lang="vi-VN" sz="3200" cap="all" baseline="30000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2</a:t>
            </a:r>
            <a:r>
              <a:rPr lang="vi-VN" sz="3200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 - B</a:t>
            </a:r>
            <a:r>
              <a:rPr lang="vi-VN" sz="3200" cap="all" baseline="30000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3</a:t>
            </a:r>
            <a:r>
              <a:rPr lang="vi-VN" sz="3200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 =</a:t>
            </a:r>
            <a:r>
              <a:rPr lang="en-US" sz="3200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 </a:t>
            </a:r>
            <a:r>
              <a:rPr lang="vi-VN" sz="3200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(A - B)</a:t>
            </a:r>
            <a:r>
              <a:rPr lang="vi-VN" sz="3200" cap="all" baseline="30000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3</a:t>
            </a:r>
            <a:endParaRPr lang="vi-VN" sz="3200" cap="all" dirty="0">
              <a:ln w="9000" cmpd="sng">
                <a:solidFill>
                  <a:schemeClr val="accent4">
                    <a:shade val="50000"/>
                    <a:satMod val="120000"/>
                  </a:schemeClr>
                </a:solidFill>
                <a:prstDash val="solid"/>
              </a:ln>
              <a:solidFill>
                <a:srgbClr val="FF0000"/>
              </a:solidFill>
              <a:effectLst>
                <a:reflection blurRad="12700" stA="28000" endPos="45000" dist="1000" dir="5400000" sy="-100000" algn="bl" rotWithShape="0"/>
              </a:effectLst>
              <a:latin typeface="Times New Roman" pitchFamily="18" charset="0"/>
              <a:ea typeface="Arial"/>
              <a:cs typeface="Times New Roman" pitchFamily="18" charset="0"/>
            </a:endParaRPr>
          </a:p>
          <a:p>
            <a:pPr marL="228600" algn="l">
              <a:lnSpc>
                <a:spcPct val="115000"/>
              </a:lnSpc>
              <a:spcAft>
                <a:spcPts val="1000"/>
              </a:spcAft>
              <a:defRPr/>
            </a:pPr>
            <a:r>
              <a:rPr lang="vi-VN" sz="3200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6</a:t>
            </a:r>
            <a:r>
              <a:rPr lang="en-US" sz="3200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)</a:t>
            </a:r>
            <a:r>
              <a:rPr lang="vi-VN" sz="3200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 A</a:t>
            </a:r>
            <a:r>
              <a:rPr lang="vi-VN" sz="3200" cap="all" baseline="30000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3</a:t>
            </a:r>
            <a:r>
              <a:rPr lang="vi-VN" sz="3200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 + B</a:t>
            </a:r>
            <a:r>
              <a:rPr lang="vi-VN" sz="3200" cap="all" baseline="30000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3 </a:t>
            </a:r>
            <a:r>
              <a:rPr lang="vi-VN" sz="3200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= </a:t>
            </a:r>
            <a:r>
              <a:rPr lang="vi-VN" sz="3200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(A + B)( A</a:t>
            </a:r>
            <a:r>
              <a:rPr lang="vi-VN" sz="3200" cap="all" baseline="30000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2</a:t>
            </a:r>
            <a:r>
              <a:rPr lang="vi-VN" sz="3200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 - AB + B</a:t>
            </a:r>
            <a:r>
              <a:rPr lang="vi-VN" sz="3200" cap="all" baseline="30000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2 </a:t>
            </a:r>
            <a:r>
              <a:rPr lang="vi-VN" sz="3200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)</a:t>
            </a:r>
          </a:p>
          <a:p>
            <a:pPr marL="228600" algn="l">
              <a:lnSpc>
                <a:spcPct val="115000"/>
              </a:lnSpc>
              <a:spcAft>
                <a:spcPts val="1000"/>
              </a:spcAft>
              <a:defRPr/>
            </a:pPr>
            <a:r>
              <a:rPr lang="vi-VN" sz="3200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7</a:t>
            </a:r>
            <a:r>
              <a:rPr lang="en-US" sz="3200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)</a:t>
            </a:r>
            <a:r>
              <a:rPr lang="vi-VN" sz="3200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 A</a:t>
            </a:r>
            <a:r>
              <a:rPr lang="vi-VN" sz="3200" cap="all" baseline="30000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3</a:t>
            </a:r>
            <a:r>
              <a:rPr lang="vi-VN" sz="3200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 - B</a:t>
            </a:r>
            <a:r>
              <a:rPr lang="vi-VN" sz="3200" cap="all" baseline="30000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3 </a:t>
            </a:r>
            <a:r>
              <a:rPr lang="vi-VN" sz="3200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= </a:t>
            </a:r>
            <a:r>
              <a:rPr lang="vi-VN" sz="3200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(A - B)( A</a:t>
            </a:r>
            <a:r>
              <a:rPr lang="vi-VN" sz="3200" cap="all" baseline="30000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2</a:t>
            </a:r>
            <a:r>
              <a:rPr lang="vi-VN" sz="3200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 + AB + B</a:t>
            </a:r>
            <a:r>
              <a:rPr lang="vi-VN" sz="3200" cap="all" baseline="30000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2 </a:t>
            </a:r>
            <a:r>
              <a:rPr lang="vi-VN" sz="3200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351284373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>
            <a:extLst>
              <a:ext uri="{FF2B5EF4-FFF2-40B4-BE49-F238E27FC236}">
                <a16:creationId xmlns:a16="http://schemas.microsoft.com/office/drawing/2014/main" id="{48DBE192-82D5-61A5-54D6-F1371FE5F6E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52184" y="355754"/>
            <a:ext cx="10372725" cy="1352550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91AA4602-2029-FA3E-00BA-7E7B41EE513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2811" y="1708304"/>
            <a:ext cx="5819775" cy="1152525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199B6639-CA7A-5E91-9D7B-A157B9E9312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84955" y="2894260"/>
            <a:ext cx="7038975" cy="666750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3F9F5BF8-2076-22DC-F4C7-53637C31933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84955" y="3561010"/>
            <a:ext cx="6715125" cy="1781175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A90A61E9-F1A5-2136-D2FB-9041F24482E0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40961" y="5444402"/>
            <a:ext cx="11451039" cy="11290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756953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8E5F63F7-12B4-9A1A-4302-BF766882CD9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23826" y="67803"/>
            <a:ext cx="8242506" cy="1182727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BFBF54F5-0FB9-106F-1496-8D63D688CB8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9734" y="977606"/>
            <a:ext cx="4680336" cy="3283675"/>
          </a:xfrm>
          <a:prstGeom prst="rect">
            <a:avLst/>
          </a:prstGeom>
        </p:spPr>
      </p:pic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7F2AD848-DB5B-D565-7A98-637696CA7C02}"/>
              </a:ext>
            </a:extLst>
          </p:cNvPr>
          <p:cNvCxnSpPr>
            <a:cxnSpLocks/>
          </p:cNvCxnSpPr>
          <p:nvPr/>
        </p:nvCxnSpPr>
        <p:spPr>
          <a:xfrm>
            <a:off x="5486400" y="1100831"/>
            <a:ext cx="0" cy="557517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>
            <a:extLst>
              <a:ext uri="{FF2B5EF4-FFF2-40B4-BE49-F238E27FC236}">
                <a16:creationId xmlns:a16="http://schemas.microsoft.com/office/drawing/2014/main" id="{E43A800B-07C4-94C9-B3AB-F0DCCF80A46E}"/>
              </a:ext>
            </a:extLst>
          </p:cNvPr>
          <p:cNvSpPr txBox="1"/>
          <p:nvPr/>
        </p:nvSpPr>
        <p:spPr>
          <a:xfrm>
            <a:off x="1651246" y="3950844"/>
            <a:ext cx="190869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42DA2E1F-16B4-540D-8B0D-09FB1E65C887}"/>
              </a:ext>
            </a:extLst>
          </p:cNvPr>
          <p:cNvSpPr txBox="1"/>
          <p:nvPr/>
        </p:nvSpPr>
        <p:spPr>
          <a:xfrm>
            <a:off x="539734" y="4350058"/>
            <a:ext cx="384583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) (x+2y)</a:t>
            </a:r>
            <a:r>
              <a:rPr lang="vi-VN" sz="28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 (2x-y)</a:t>
            </a:r>
            <a:r>
              <a:rPr lang="vi-VN" sz="28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sz="2800" b="1" baseline="3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AFE47415-2565-A144-A615-FC4A4AC140B2}"/>
              </a:ext>
            </a:extLst>
          </p:cNvPr>
          <p:cNvSpPr txBox="1"/>
          <p:nvPr/>
        </p:nvSpPr>
        <p:spPr>
          <a:xfrm>
            <a:off x="603680" y="4909474"/>
            <a:ext cx="468033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(x+2y+2x-y)[(x+2y)-(2x-y)]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245DA628-A79D-509A-AC1A-947E453F3345}"/>
              </a:ext>
            </a:extLst>
          </p:cNvPr>
          <p:cNvSpPr txBox="1"/>
          <p:nvPr/>
        </p:nvSpPr>
        <p:spPr>
          <a:xfrm>
            <a:off x="603680" y="5468890"/>
            <a:ext cx="279646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(3x+y)(3y-x)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2D5F1529-C24E-EA2B-BF90-1FD6C3FF3EA2}"/>
              </a:ext>
            </a:extLst>
          </p:cNvPr>
          <p:cNvSpPr txBox="1"/>
          <p:nvPr/>
        </p:nvSpPr>
        <p:spPr>
          <a:xfrm>
            <a:off x="5708342" y="1250530"/>
            <a:ext cx="46243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) 125 + y</a:t>
            </a:r>
            <a:r>
              <a:rPr lang="vi-VN" sz="28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FFAE80A3-E681-F99F-581B-C66057F29C0E}"/>
              </a:ext>
            </a:extLst>
          </p:cNvPr>
          <p:cNvSpPr txBox="1"/>
          <p:nvPr/>
        </p:nvSpPr>
        <p:spPr>
          <a:xfrm>
            <a:off x="7412856" y="1267064"/>
            <a:ext cx="186019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(5)</a:t>
            </a:r>
            <a:r>
              <a:rPr lang="vi-VN" sz="28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y</a:t>
            </a:r>
            <a:r>
              <a:rPr lang="vi-VN" sz="28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02E87F5D-D068-472C-DAA7-DCBC299C99D6}"/>
              </a:ext>
            </a:extLst>
          </p:cNvPr>
          <p:cNvSpPr txBox="1"/>
          <p:nvPr/>
        </p:nvSpPr>
        <p:spPr>
          <a:xfrm>
            <a:off x="5688785" y="1806818"/>
            <a:ext cx="369311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(5+y)(5</a:t>
            </a:r>
            <a:r>
              <a:rPr lang="vi-VN" sz="28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-5y+y</a:t>
            </a:r>
            <a:r>
              <a:rPr lang="vi-VN" sz="28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479E4B20-2CB6-E14D-2B0D-D7F02976675E}"/>
              </a:ext>
            </a:extLst>
          </p:cNvPr>
          <p:cNvSpPr txBox="1"/>
          <p:nvPr/>
        </p:nvSpPr>
        <p:spPr>
          <a:xfrm>
            <a:off x="5688785" y="2322097"/>
            <a:ext cx="332797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(y+5)(25-5y+y</a:t>
            </a:r>
            <a:r>
              <a:rPr lang="vi-VN" sz="28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)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0B3F9FE7-399C-C030-A658-33A1241F0278}"/>
              </a:ext>
            </a:extLst>
          </p:cNvPr>
          <p:cNvSpPr txBox="1"/>
          <p:nvPr/>
        </p:nvSpPr>
        <p:spPr>
          <a:xfrm>
            <a:off x="5623681" y="3073528"/>
            <a:ext cx="378484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) 27x</a:t>
            </a:r>
            <a:r>
              <a:rPr lang="vi-VN" sz="28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y</a:t>
            </a:r>
            <a:r>
              <a:rPr lang="vi-VN" sz="28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09D2145D-D067-8508-F765-E151ED01EEA9}"/>
              </a:ext>
            </a:extLst>
          </p:cNvPr>
          <p:cNvSpPr txBox="1"/>
          <p:nvPr/>
        </p:nvSpPr>
        <p:spPr>
          <a:xfrm>
            <a:off x="7306325" y="3098986"/>
            <a:ext cx="191751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(3x)</a:t>
            </a:r>
            <a:r>
              <a:rPr lang="vi-VN" sz="28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 y</a:t>
            </a:r>
            <a:r>
              <a:rPr lang="vi-VN" sz="28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 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8955399F-A9F5-0ADE-798B-5B0FCA403601}"/>
              </a:ext>
            </a:extLst>
          </p:cNvPr>
          <p:cNvSpPr txBox="1"/>
          <p:nvPr/>
        </p:nvSpPr>
        <p:spPr>
          <a:xfrm>
            <a:off x="5808957" y="3605625"/>
            <a:ext cx="425737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(3x – y)[(3x)</a:t>
            </a:r>
            <a:r>
              <a:rPr lang="vi-VN" sz="28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3xy + y</a:t>
            </a:r>
            <a:r>
              <a:rPr lang="vi-VN" sz="28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]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C2853299-80EC-B385-B16C-847211780BE6}"/>
              </a:ext>
            </a:extLst>
          </p:cNvPr>
          <p:cNvSpPr txBox="1"/>
          <p:nvPr/>
        </p:nvSpPr>
        <p:spPr>
          <a:xfrm>
            <a:off x="5808957" y="4095823"/>
            <a:ext cx="452370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(3x – y)(9x</a:t>
            </a:r>
            <a:r>
              <a:rPr lang="vi-VN" sz="28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3xy +y</a:t>
            </a:r>
            <a:r>
              <a:rPr lang="vi-VN" sz="28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612438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15" grpId="0"/>
      <p:bldP spid="16" grpId="0"/>
      <p:bldP spid="17" grpId="0"/>
      <p:bldP spid="18" grpId="0"/>
      <p:bldP spid="19" grpId="0"/>
      <p:bldP spid="20" grpId="0"/>
      <p:bldP spid="21" grpId="0"/>
      <p:bldP spid="22" grpId="0"/>
      <p:bldP spid="23" grpId="0"/>
      <p:bldP spid="2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A19C811B-CA74-E2F9-4163-8FA9812DDC4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29854" y="0"/>
            <a:ext cx="8242506" cy="1182727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73CC9A4B-F8C9-2320-BDB5-5BF218007629}"/>
              </a:ext>
            </a:extLst>
          </p:cNvPr>
          <p:cNvSpPr txBox="1"/>
          <p:nvPr/>
        </p:nvSpPr>
        <p:spPr>
          <a:xfrm>
            <a:off x="479394" y="907519"/>
            <a:ext cx="1054667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 Phân tích đa thức thành nhân tử bằng phương pháp vận dụng HĐT thông qua nhóm số hạng và đặt nhân tử chung 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4F4418AA-9E44-E3D0-98E6-52432AEBD3F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9394" y="1835695"/>
            <a:ext cx="10829925" cy="1695011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43D5BF42-9F79-E598-24FF-11BB3EE8F728}"/>
              </a:ext>
            </a:extLst>
          </p:cNvPr>
          <p:cNvSpPr txBox="1"/>
          <p:nvPr/>
        </p:nvSpPr>
        <p:spPr>
          <a:xfrm>
            <a:off x="4696287" y="3280569"/>
            <a:ext cx="258340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5D1BC9D4-DC1F-5A9D-87A5-A4ECA8361A95}"/>
              </a:ext>
            </a:extLst>
          </p:cNvPr>
          <p:cNvSpPr txBox="1"/>
          <p:nvPr/>
        </p:nvSpPr>
        <p:spPr>
          <a:xfrm>
            <a:off x="479394" y="3702595"/>
            <a:ext cx="524374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) x</a:t>
            </a:r>
            <a:r>
              <a:rPr lang="vi-VN" sz="28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-2xy+ y</a:t>
            </a:r>
            <a:r>
              <a:rPr lang="vi-VN" sz="28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x – y 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F370587F-629C-F262-D9DA-1B39098915AD}"/>
              </a:ext>
            </a:extLst>
          </p:cNvPr>
          <p:cNvSpPr txBox="1"/>
          <p:nvPr/>
        </p:nvSpPr>
        <p:spPr>
          <a:xfrm>
            <a:off x="3830714" y="3686097"/>
            <a:ext cx="431454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(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800" b="1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-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2xy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2800" b="1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+ (x – y)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082BFC28-90B7-23DE-F0E1-CBB69D2689F6}"/>
              </a:ext>
            </a:extLst>
          </p:cNvPr>
          <p:cNvSpPr txBox="1"/>
          <p:nvPr/>
        </p:nvSpPr>
        <p:spPr>
          <a:xfrm>
            <a:off x="7656990" y="3686097"/>
            <a:ext cx="30494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(x – y)</a:t>
            </a:r>
            <a:r>
              <a:rPr lang="en-US" sz="28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(x – y)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15C8E9C3-5CDF-DB15-C51B-4905C8313476}"/>
              </a:ext>
            </a:extLst>
          </p:cNvPr>
          <p:cNvSpPr txBox="1"/>
          <p:nvPr/>
        </p:nvSpPr>
        <p:spPr>
          <a:xfrm>
            <a:off x="855216" y="4168370"/>
            <a:ext cx="392097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(x –y)(x – y) + 1.(x – y)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579FAB03-E994-4190-6E95-D8C2C579306E}"/>
              </a:ext>
            </a:extLst>
          </p:cNvPr>
          <p:cNvSpPr txBox="1"/>
          <p:nvPr/>
        </p:nvSpPr>
        <p:spPr>
          <a:xfrm>
            <a:off x="4696287" y="4159492"/>
            <a:ext cx="376413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(x – y)(x – y + 1)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C900A9BB-3CD7-7F16-2C39-4ADDBEBE5A40}"/>
              </a:ext>
            </a:extLst>
          </p:cNvPr>
          <p:cNvSpPr txBox="1"/>
          <p:nvPr/>
        </p:nvSpPr>
        <p:spPr>
          <a:xfrm>
            <a:off x="479394" y="4616389"/>
            <a:ext cx="524374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x</a:t>
            </a:r>
            <a:r>
              <a:rPr lang="vi-VN" sz="28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-2xy+ y</a:t>
            </a:r>
            <a:r>
              <a:rPr lang="vi-VN" sz="28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x – y 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5F76BB2C-EDA0-E0FD-71DC-8179B3B8317E}"/>
              </a:ext>
            </a:extLst>
          </p:cNvPr>
          <p:cNvSpPr txBox="1"/>
          <p:nvPr/>
        </p:nvSpPr>
        <p:spPr>
          <a:xfrm>
            <a:off x="479394" y="5055078"/>
            <a:ext cx="431454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(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800" b="1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-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2xy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2800" b="1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+ (x – y)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67C8898F-4F3A-0255-F08F-838E61D1056C}"/>
              </a:ext>
            </a:extLst>
          </p:cNvPr>
          <p:cNvSpPr txBox="1"/>
          <p:nvPr/>
        </p:nvSpPr>
        <p:spPr>
          <a:xfrm>
            <a:off x="479394" y="5533965"/>
            <a:ext cx="30494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(x – y)</a:t>
            </a:r>
            <a:r>
              <a:rPr lang="en-US" sz="28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(x – y)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AF048EA5-E89E-FAB3-64E6-CD32C5A06953}"/>
              </a:ext>
            </a:extLst>
          </p:cNvPr>
          <p:cNvSpPr txBox="1"/>
          <p:nvPr/>
        </p:nvSpPr>
        <p:spPr>
          <a:xfrm>
            <a:off x="458587" y="6006471"/>
            <a:ext cx="376413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(x – y)(x – y + 1)</a:t>
            </a:r>
          </a:p>
        </p:txBody>
      </p:sp>
      <p:pic>
        <p:nvPicPr>
          <p:cNvPr id="17" name="Picture 16">
            <a:extLst>
              <a:ext uri="{FF2B5EF4-FFF2-40B4-BE49-F238E27FC236}">
                <a16:creationId xmlns:a16="http://schemas.microsoft.com/office/drawing/2014/main" id="{8F6F2C44-7162-35A7-4E66-6713FEF0480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222719" y="5130279"/>
            <a:ext cx="7086600" cy="428625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F0D77033-FC5C-CCE2-A43F-CF9E9A8A9A0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134081" y="5607259"/>
            <a:ext cx="7705725" cy="438150"/>
          </a:xfrm>
          <a:prstGeom prst="rect">
            <a:avLst/>
          </a:prstGeom>
        </p:spPr>
      </p:pic>
      <p:pic>
        <p:nvPicPr>
          <p:cNvPr id="21" name="Picture 20">
            <a:extLst>
              <a:ext uri="{FF2B5EF4-FFF2-40B4-BE49-F238E27FC236}">
                <a16:creationId xmlns:a16="http://schemas.microsoft.com/office/drawing/2014/main" id="{A18ABD90-7945-2974-16F9-D2EDDA27CB7A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068795" y="6072379"/>
            <a:ext cx="7800975" cy="5238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879895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1" grpId="0"/>
      <p:bldP spid="12" grpId="0"/>
      <p:bldP spid="3" grpId="0"/>
      <p:bldP spid="5" grpId="0"/>
      <p:bldP spid="6" grpId="0"/>
      <p:bldP spid="8" grpId="0"/>
      <p:bldP spid="10" grpId="0"/>
      <p:bldP spid="13" grpId="0"/>
      <p:bldP spid="14" grpId="0"/>
      <p:bldP spid="1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927"/>
            <a:ext cx="12192000" cy="68510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" name="Picture 1">
            <a:extLst>
              <a:ext uri="{FF2B5EF4-FFF2-40B4-BE49-F238E27FC236}">
                <a16:creationId xmlns:a16="http://schemas.microsoft.com/office/drawing/2014/main" id="{172BA8D7-C15E-9DF4-DDC9-64BBB7D7F67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3884" y="2590464"/>
            <a:ext cx="11514338" cy="1000125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A35B41AC-D36E-1C26-63C4-2E2122D02545}"/>
              </a:ext>
            </a:extLst>
          </p:cNvPr>
          <p:cNvSpPr txBox="1"/>
          <p:nvPr/>
        </p:nvSpPr>
        <p:spPr>
          <a:xfrm>
            <a:off x="443884" y="168676"/>
            <a:ext cx="524374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x</a:t>
            </a:r>
            <a:r>
              <a:rPr lang="vi-VN" sz="28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-2xy+ y</a:t>
            </a:r>
            <a:r>
              <a:rPr lang="vi-VN" sz="28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x – y 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E40B2F04-AB04-1688-8091-7892EC65480C}"/>
              </a:ext>
            </a:extLst>
          </p:cNvPr>
          <p:cNvSpPr txBox="1"/>
          <p:nvPr/>
        </p:nvSpPr>
        <p:spPr>
          <a:xfrm>
            <a:off x="443884" y="554476"/>
            <a:ext cx="431454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(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800" b="1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-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2xy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2800" b="1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+ (x – y)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E1BBC0B1-A971-9A5F-E911-A313B50D7E6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252497" y="601773"/>
            <a:ext cx="7086600" cy="428625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BACA581E-F709-87B4-9F44-76449127443B}"/>
              </a:ext>
            </a:extLst>
          </p:cNvPr>
          <p:cNvSpPr txBox="1"/>
          <p:nvPr/>
        </p:nvSpPr>
        <p:spPr>
          <a:xfrm>
            <a:off x="443884" y="1077696"/>
            <a:ext cx="30494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(x – y)</a:t>
            </a:r>
            <a:r>
              <a:rPr lang="en-US" sz="28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(x – y)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4BB84E73-343B-E30E-0F63-DC9877BB571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252497" y="1134320"/>
            <a:ext cx="7705725" cy="438150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BD88DAF7-5001-6D30-90E2-D5AE17E2A13C}"/>
              </a:ext>
            </a:extLst>
          </p:cNvPr>
          <p:cNvSpPr txBox="1"/>
          <p:nvPr/>
        </p:nvSpPr>
        <p:spPr>
          <a:xfrm>
            <a:off x="443884" y="1572470"/>
            <a:ext cx="376413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(x – y)(x – y + 1)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9FADDA89-098E-D389-60CB-89C5E16EC70B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252497" y="1633916"/>
            <a:ext cx="7800975" cy="5238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790083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879F08B5-5178-E78E-AE96-F549A1B69D5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0302" y="121513"/>
            <a:ext cx="6877050" cy="1714500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F328E154-32BA-AB4D-A3C4-A2D9F588981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39339" y="1925760"/>
            <a:ext cx="5210175" cy="1000125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A0CCBD93-31B9-F8BE-A844-8781F599457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63201" y="2925885"/>
            <a:ext cx="4362450" cy="533400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1C571D7E-93B6-4507-B920-20D21FDE954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58982" y="3358070"/>
            <a:ext cx="3771900" cy="600075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063FBCC8-53C9-4E01-7798-2FC807647AC0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39339" y="3856930"/>
            <a:ext cx="6534150" cy="533400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3C4CDED7-EB3B-5951-BB02-6E342162ADC0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14328" y="4319559"/>
            <a:ext cx="3362325" cy="600075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2E97664D-76B9-D6C5-2CF7-6C5EAF96B299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58982" y="4869029"/>
            <a:ext cx="4781550" cy="542925"/>
          </a:xfrm>
          <a:prstGeom prst="rect">
            <a:avLst/>
          </a:prstGeom>
        </p:spPr>
      </p:pic>
      <p:pic>
        <p:nvPicPr>
          <p:cNvPr id="21" name="Picture 20">
            <a:extLst>
              <a:ext uri="{FF2B5EF4-FFF2-40B4-BE49-F238E27FC236}">
                <a16:creationId xmlns:a16="http://schemas.microsoft.com/office/drawing/2014/main" id="{AF08FBEB-2107-44FD-7DF2-E7D8055C7B31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763201" y="5467113"/>
            <a:ext cx="619125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318025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9229A36A-BC62-D17D-949F-288E21E6B19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5245" y="0"/>
            <a:ext cx="4219575" cy="2343150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6B593B80-F31D-CDFF-5263-577EA3980028}"/>
              </a:ext>
            </a:extLst>
          </p:cNvPr>
          <p:cNvSpPr txBox="1"/>
          <p:nvPr/>
        </p:nvSpPr>
        <p:spPr>
          <a:xfrm>
            <a:off x="6658252" y="111241"/>
            <a:ext cx="258340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3F554041-A539-DA1D-A3CE-BD2B2BAD74D1}"/>
              </a:ext>
            </a:extLst>
          </p:cNvPr>
          <p:cNvSpPr txBox="1"/>
          <p:nvPr/>
        </p:nvSpPr>
        <p:spPr>
          <a:xfrm>
            <a:off x="4714043" y="719092"/>
            <a:ext cx="491822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3x</a:t>
            </a:r>
            <a:r>
              <a:rPr lang="en-US" sz="2800" b="1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6xy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3y</a:t>
            </a:r>
            <a:r>
              <a:rPr lang="en-US" sz="2800" b="1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5x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5y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8206FF4F-AF2D-87B9-1ECE-7F0C52A822F7}"/>
              </a:ext>
            </a:extLst>
          </p:cNvPr>
          <p:cNvSpPr txBox="1"/>
          <p:nvPr/>
        </p:nvSpPr>
        <p:spPr>
          <a:xfrm>
            <a:off x="4785065" y="1171575"/>
            <a:ext cx="506027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(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3x</a:t>
            </a:r>
            <a:r>
              <a:rPr lang="en-US" sz="2800" b="1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6xy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3y</a:t>
            </a:r>
            <a:r>
              <a:rPr lang="en-US" sz="2800" b="1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– (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5x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-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5y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0B70949C-C8FE-B97B-D169-EA7B21DA73E9}"/>
              </a:ext>
            </a:extLst>
          </p:cNvPr>
          <p:cNvSpPr txBox="1"/>
          <p:nvPr/>
        </p:nvSpPr>
        <p:spPr>
          <a:xfrm>
            <a:off x="4785065" y="1624058"/>
            <a:ext cx="513129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3(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800" b="1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-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2xy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2800" b="1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– 5(x – y)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B8CD6B56-B445-D858-6B51-81EDD5B0B3F5}"/>
              </a:ext>
            </a:extLst>
          </p:cNvPr>
          <p:cNvSpPr txBox="1"/>
          <p:nvPr/>
        </p:nvSpPr>
        <p:spPr>
          <a:xfrm>
            <a:off x="8602463" y="1624058"/>
            <a:ext cx="424352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3(x –y)</a:t>
            </a:r>
            <a:r>
              <a:rPr lang="en-US" sz="28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 5(x – y)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C558F501-B12C-1B55-F7EB-27CE06308F3D}"/>
              </a:ext>
            </a:extLst>
          </p:cNvPr>
          <p:cNvSpPr txBox="1"/>
          <p:nvPr/>
        </p:nvSpPr>
        <p:spPr>
          <a:xfrm>
            <a:off x="4785065" y="2172515"/>
            <a:ext cx="367535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(x-y)[3(x-y) – 5]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7D226C2A-5DC0-73E8-3238-6C86B890A501}"/>
              </a:ext>
            </a:extLst>
          </p:cNvPr>
          <p:cNvSpPr txBox="1"/>
          <p:nvPr/>
        </p:nvSpPr>
        <p:spPr>
          <a:xfrm>
            <a:off x="7617182" y="2147278"/>
            <a:ext cx="281422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(x-y)(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3x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3y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-5)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94CA3F54-AF14-787B-3631-56B8367D0E68}"/>
              </a:ext>
            </a:extLst>
          </p:cNvPr>
          <p:cNvSpPr txBox="1"/>
          <p:nvPr/>
        </p:nvSpPr>
        <p:spPr>
          <a:xfrm>
            <a:off x="772357" y="3000652"/>
            <a:ext cx="616998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2x</a:t>
            </a:r>
            <a:r>
              <a:rPr lang="en-US" sz="2800" b="1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4xy</a:t>
            </a:r>
            <a:r>
              <a:rPr lang="en-US" sz="2800" b="1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2y</a:t>
            </a:r>
            <a:r>
              <a:rPr lang="en-US" sz="2800" b="1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8y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34BAD72E-BE4E-D625-4000-CE78CD810C5C}"/>
              </a:ext>
            </a:extLst>
          </p:cNvPr>
          <p:cNvSpPr txBox="1"/>
          <p:nvPr/>
        </p:nvSpPr>
        <p:spPr>
          <a:xfrm>
            <a:off x="4483224" y="3000652"/>
            <a:ext cx="536211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2y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800" b="1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2xy+y</a:t>
            </a:r>
            <a:r>
              <a:rPr lang="en-US" sz="2800" b="1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-4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51A8627B-5E00-0C41-82A5-39666BD69A5F}"/>
              </a:ext>
            </a:extLst>
          </p:cNvPr>
          <p:cNvSpPr txBox="1"/>
          <p:nvPr/>
        </p:nvSpPr>
        <p:spPr>
          <a:xfrm>
            <a:off x="772357" y="3549109"/>
            <a:ext cx="427015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2y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[(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800" b="1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2xy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2800" b="1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-4]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4AE65208-354D-B775-1CBD-EC79B24AE10F}"/>
              </a:ext>
            </a:extLst>
          </p:cNvPr>
          <p:cNvSpPr txBox="1"/>
          <p:nvPr/>
        </p:nvSpPr>
        <p:spPr>
          <a:xfrm>
            <a:off x="4107402" y="3549109"/>
            <a:ext cx="332024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2y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[(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+y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28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 2</a:t>
            </a:r>
            <a:r>
              <a:rPr lang="en-US" sz="28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]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1158FB5F-9C56-3EA6-AA55-04203301D2D8}"/>
              </a:ext>
            </a:extLst>
          </p:cNvPr>
          <p:cNvSpPr txBox="1"/>
          <p:nvPr/>
        </p:nvSpPr>
        <p:spPr>
          <a:xfrm>
            <a:off x="772357" y="4088689"/>
            <a:ext cx="360433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2y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+y+2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(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+y-2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20193927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  <p:bldP spid="9" grpId="0"/>
      <p:bldP spid="10" grpId="0"/>
      <p:bldP spid="11" grpId="0"/>
      <p:bldP spid="12" grpId="0"/>
      <p:bldP spid="13" grpId="0"/>
      <p:bldP spid="14" grpId="0"/>
      <p:bldP spid="15" grpId="0"/>
      <p:bldP spid="16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713B4CBB-8B95-4F5D-73DD-08B2C1591C1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6430" y="0"/>
            <a:ext cx="11816179" cy="3564805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CAA8370C-181E-5FC2-3C53-DE6543B4801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8032" y="3656259"/>
            <a:ext cx="7305675" cy="1019175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7E816AAE-2776-3B50-8F38-F52D0287B90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653707" y="4100138"/>
            <a:ext cx="1504950" cy="666750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AF5BCC5A-C636-891E-2F91-D6668055256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56070" y="4653665"/>
            <a:ext cx="8439150" cy="485775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CDF28D90-2ED7-C9B8-930B-019BC1E5DCDE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095220" y="4591752"/>
            <a:ext cx="1571625" cy="609600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234F3F35-1B7A-E9C9-CE3C-97B346BA9DAB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56070" y="5046890"/>
            <a:ext cx="6448425" cy="495300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7980CB5F-EC22-2A68-146B-AE1949746D90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075295" y="5417440"/>
            <a:ext cx="7019925" cy="581025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09403F6E-CB91-5609-9C2A-01FD032BB64D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90882" y="5818902"/>
            <a:ext cx="8115300" cy="571500"/>
          </a:xfrm>
          <a:prstGeom prst="rect">
            <a:avLst/>
          </a:prstGeom>
        </p:spPr>
      </p:pic>
      <p:pic>
        <p:nvPicPr>
          <p:cNvPr id="21" name="Picture 20">
            <a:extLst>
              <a:ext uri="{FF2B5EF4-FFF2-40B4-BE49-F238E27FC236}">
                <a16:creationId xmlns:a16="http://schemas.microsoft.com/office/drawing/2014/main" id="{0FECD4FB-930D-F94C-FB6E-0D5A0203FF30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2142568" y="6240551"/>
            <a:ext cx="5924550" cy="5905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767993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11304"/>
            <a:ext cx="12192000" cy="68510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834E67F1-2782-1770-D052-9C62EC7F1258}"/>
              </a:ext>
            </a:extLst>
          </p:cNvPr>
          <p:cNvSpPr txBox="1"/>
          <p:nvPr/>
        </p:nvSpPr>
        <p:spPr>
          <a:xfrm>
            <a:off x="2752078" y="97102"/>
            <a:ext cx="693346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I.</a:t>
            </a:r>
            <a:r>
              <a:rPr lang="vi-V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6BAAD795-B198-0B19-1BC6-F93F5938168E}"/>
              </a:ext>
            </a:extLst>
          </p:cNvPr>
          <p:cNvSpPr txBox="1"/>
          <p:nvPr/>
        </p:nvSpPr>
        <p:spPr>
          <a:xfrm>
            <a:off x="126507" y="460524"/>
            <a:ext cx="11627528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ẠNG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1: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ân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ch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a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ành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ân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ử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ằng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ương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áp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ặt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lang="vi-VN" sz="2800" b="1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/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ân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ử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ung</a:t>
            </a:r>
            <a:endParaRPr lang="en-US" sz="28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28239AAA-27C5-768C-ECC7-0A24D2AED798}"/>
              </a:ext>
            </a:extLst>
          </p:cNvPr>
          <p:cNvSpPr txBox="1"/>
          <p:nvPr/>
        </p:nvSpPr>
        <p:spPr>
          <a:xfrm>
            <a:off x="53268" y="1213948"/>
            <a:ext cx="6165540" cy="6612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600"/>
              </a:spcAft>
            </a:pPr>
            <a:r>
              <a:rPr lang="en-US" sz="2800" b="1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ương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áp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ải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endParaRPr lang="en-US" sz="28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7B1DD174-F7F0-AB45-4FCF-4A736C05C2A8}"/>
              </a:ext>
            </a:extLst>
          </p:cNvPr>
          <p:cNvSpPr txBox="1"/>
          <p:nvPr/>
        </p:nvSpPr>
        <p:spPr>
          <a:xfrm>
            <a:off x="2857501" y="1367950"/>
            <a:ext cx="616554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kern="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hóm</a:t>
            </a:r>
            <a:r>
              <a:rPr lang="en-US" sz="2800" i="1" kern="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kern="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ác</a:t>
            </a:r>
            <a:r>
              <a:rPr lang="en-US" sz="2800" kern="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kern="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ạng</a:t>
            </a:r>
            <a:r>
              <a:rPr lang="en-US" sz="2800" kern="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kern="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ử</a:t>
            </a:r>
            <a:r>
              <a:rPr lang="en-US" sz="2800" kern="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kern="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ó</a:t>
            </a:r>
            <a:r>
              <a:rPr lang="en-US" sz="2800" kern="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kern="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ung</a:t>
            </a:r>
            <a:r>
              <a:rPr lang="en-US" sz="2800" kern="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kern="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hân</a:t>
            </a:r>
            <a:r>
              <a:rPr lang="en-US" sz="2800" kern="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kern="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ử</a:t>
            </a:r>
            <a:r>
              <a:rPr lang="en-US" sz="2800" kern="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: </a:t>
            </a:r>
            <a:endParaRPr lang="en-US" sz="2800" dirty="0"/>
          </a:p>
        </p:txBody>
      </p:sp>
      <p:sp>
        <p:nvSpPr>
          <p:cNvPr id="15" name="Rectangle 5">
            <a:extLst>
              <a:ext uri="{FF2B5EF4-FFF2-40B4-BE49-F238E27FC236}">
                <a16:creationId xmlns:a16="http://schemas.microsoft.com/office/drawing/2014/main" id="{D028647C-75C7-7169-4BF8-453517B30D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6507" y="201761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D3BA683A-D544-4553-9054-E9B3B6C41D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0612162"/>
              </p:ext>
            </p:extLst>
          </p:nvPr>
        </p:nvGraphicFramePr>
        <p:xfrm>
          <a:off x="2857500" y="1915790"/>
          <a:ext cx="2799671" cy="5110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422400" imgH="254000" progId="Equation.DSMT4">
                  <p:embed/>
                </p:oleObj>
              </mc:Choice>
              <mc:Fallback>
                <p:oleObj name="Equation" r:id="rId3" imgW="1422400" imgH="254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0" y="1915790"/>
                        <a:ext cx="2799671" cy="51102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935341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7" name="Text Box 9"/>
          <p:cNvSpPr txBox="1">
            <a:spLocks noChangeArrowheads="1"/>
          </p:cNvSpPr>
          <p:nvPr/>
        </p:nvSpPr>
        <p:spPr bwMode="auto">
          <a:xfrm>
            <a:off x="1676400" y="1329735"/>
            <a:ext cx="8915400" cy="31085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altLang="en-US" sz="28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1:</a:t>
            </a:r>
            <a:r>
              <a:rPr lang="en-US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ết</a:t>
            </a:r>
            <a:r>
              <a:rPr lang="en-US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quả</a:t>
            </a:r>
            <a:r>
              <a:rPr lang="en-US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a</a:t>
            </a:r>
            <a:r>
              <a:rPr lang="en-US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5(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x+2y</a:t>
            </a:r>
            <a:r>
              <a:rPr lang="en-US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) –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5x</a:t>
            </a:r>
            <a:r>
              <a:rPr lang="en-US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x +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y</a:t>
            </a:r>
            <a:r>
              <a:rPr lang="en-US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) 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         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ành</a:t>
            </a:r>
            <a:r>
              <a:rPr lang="en-US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:</a:t>
            </a:r>
            <a:r>
              <a:rPr lang="en-US" alt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endParaRPr lang="en-US" alt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en-US" sz="2800" b="1" dirty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alt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a/ 5(x +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2y</a:t>
            </a:r>
            <a:r>
              <a:rPr lang="en-US" alt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)(1-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3x</a:t>
            </a:r>
            <a:r>
              <a:rPr lang="en-US" alt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	b/ 5[(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x+2y</a:t>
            </a:r>
            <a:r>
              <a:rPr lang="en-US" alt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)-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3x</a:t>
            </a:r>
            <a:r>
              <a:rPr lang="en-US" alt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x+2y</a:t>
            </a:r>
            <a:r>
              <a:rPr lang="en-US" alt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)]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	c/ (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x+2y</a:t>
            </a:r>
            <a:r>
              <a:rPr lang="en-US" alt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)(5-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15x</a:t>
            </a:r>
            <a:r>
              <a:rPr lang="en-US" alt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grpSp>
        <p:nvGrpSpPr>
          <p:cNvPr id="1062" name="Group 43"/>
          <p:cNvGrpSpPr>
            <a:grpSpLocks/>
          </p:cNvGrpSpPr>
          <p:nvPr/>
        </p:nvGrpSpPr>
        <p:grpSpPr bwMode="auto">
          <a:xfrm>
            <a:off x="3524251" y="5105400"/>
            <a:ext cx="1114425" cy="1752600"/>
            <a:chOff x="0" y="1680"/>
            <a:chExt cx="2560" cy="2561"/>
          </a:xfrm>
        </p:grpSpPr>
        <p:graphicFrame>
          <p:nvGraphicFramePr>
            <p:cNvPr id="1026" name="Object 44"/>
            <p:cNvGraphicFramePr>
              <a:graphicFrameLocks noChangeAspect="1"/>
            </p:cNvGraphicFramePr>
            <p:nvPr/>
          </p:nvGraphicFramePr>
          <p:xfrm>
            <a:off x="431" y="2614"/>
            <a:ext cx="1728" cy="16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lip" r:id="rId2" imgW="4046538" imgH="3352800" progId="MS_ClipArt_Gallery.5">
                    <p:embed/>
                  </p:oleObj>
                </mc:Choice>
                <mc:Fallback>
                  <p:oleObj name="Clip" r:id="rId2" imgW="4046538" imgH="3352800" progId="MS_ClipArt_Gallery.5">
                    <p:embed/>
                    <p:pic>
                      <p:nvPicPr>
                        <p:cNvPr id="1026" name="Object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1" y="2614"/>
                          <a:ext cx="1728" cy="16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1066" name="Picture 45" descr="TPFAQ"/>
            <p:cNvPicPr>
              <a:picLocks noChangeAspect="1" noChangeArrowheads="1" noCrop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67" y="1680"/>
              <a:ext cx="533" cy="4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67" name="Picture 46" descr="TYFAQ"/>
            <p:cNvPicPr>
              <a:picLocks noChangeAspect="1" noChangeArrowheads="1" noCrop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27" y="2496"/>
              <a:ext cx="533" cy="4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68" name="Picture 47" descr="TYFAQ"/>
            <p:cNvPicPr>
              <a:picLocks noChangeAspect="1" noChangeArrowheads="1" noCrop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2414"/>
              <a:ext cx="533" cy="4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63536" name="Text Box 48"/>
          <p:cNvSpPr txBox="1">
            <a:spLocks noChangeArrowheads="1"/>
          </p:cNvSpPr>
          <p:nvPr/>
        </p:nvSpPr>
        <p:spPr bwMode="auto">
          <a:xfrm>
            <a:off x="3524250" y="76202"/>
            <a:ext cx="5143500" cy="519113"/>
          </a:xfrm>
          <a:prstGeom prst="rect">
            <a:avLst/>
          </a:prstGeom>
          <a:gradFill rotWithShape="1">
            <a:gsLst>
              <a:gs pos="0">
                <a:srgbClr val="FFFF00"/>
              </a:gs>
              <a:gs pos="50000">
                <a:schemeClr val="bg1"/>
              </a:gs>
              <a:gs pos="100000">
                <a:srgbClr val="FFFF00"/>
              </a:gs>
            </a:gsLst>
            <a:lin ang="5400000" scaled="1"/>
          </a:gradFill>
          <a:ln>
            <a:noFill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altLang="en-US" sz="2800" dirty="0">
                <a:solidFill>
                  <a:srgbClr val="990000"/>
                </a:solidFill>
                <a:latin typeface="Times New Roman" pitchFamily="18" charset="0"/>
                <a:cs typeface="Times New Roman" pitchFamily="18" charset="0"/>
              </a:rPr>
              <a:t>BÀI TẬP TRẮC NGHIỆM</a:t>
            </a:r>
          </a:p>
        </p:txBody>
      </p:sp>
      <p:sp>
        <p:nvSpPr>
          <p:cNvPr id="1064" name="WordArt 49"/>
          <p:cNvSpPr>
            <a:spLocks noChangeArrowheads="1" noChangeShapeType="1" noTextEdit="1"/>
          </p:cNvSpPr>
          <p:nvPr/>
        </p:nvSpPr>
        <p:spPr bwMode="auto">
          <a:xfrm>
            <a:off x="2256461" y="907194"/>
            <a:ext cx="3928611" cy="394592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vi-VN" sz="3600" kern="10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solidFill>
                  <a:srgbClr val="0000FF"/>
                </a:solidFill>
                <a:latin typeface="Times New Roman"/>
                <a:cs typeface="Times New Roman"/>
              </a:rPr>
              <a:t>Hãy chọn đáp án đúng</a:t>
            </a:r>
            <a:endParaRPr lang="en-US" sz="3600" kern="10" dirty="0">
              <a:ln w="12700">
                <a:solidFill>
                  <a:srgbClr val="EAEAEA"/>
                </a:solidFill>
                <a:round/>
                <a:headEnd/>
                <a:tailEnd/>
              </a:ln>
              <a:solidFill>
                <a:srgbClr val="0000FF"/>
              </a:solidFill>
              <a:latin typeface="Times New Roman"/>
              <a:cs typeface="Times New Roman"/>
            </a:endParaRPr>
          </a:p>
        </p:txBody>
      </p:sp>
      <p:sp>
        <p:nvSpPr>
          <p:cNvPr id="1065" name="AutoShape 50">
            <a:hlinkClick r:id="rId6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239126" y="0"/>
            <a:ext cx="428625" cy="685800"/>
          </a:xfrm>
          <a:prstGeom prst="actionButtonHome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eaLnBrk="1" hangingPunct="1"/>
            <a:endParaRPr lang="en-US" altLang="en-US" b="1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DA164C7C-F8A2-FDA2-96B8-775EAA0DB0D8}"/>
              </a:ext>
            </a:extLst>
          </p:cNvPr>
          <p:cNvSpPr txBox="1"/>
          <p:nvPr/>
        </p:nvSpPr>
        <p:spPr>
          <a:xfrm>
            <a:off x="7400342" y="2680864"/>
            <a:ext cx="319145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/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uối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ữa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126A4347-54EB-B56E-7747-4178DB3AD2AA}"/>
              </a:ext>
            </a:extLst>
          </p:cNvPr>
          <p:cNvSpPr txBox="1"/>
          <p:nvPr/>
        </p:nvSpPr>
        <p:spPr>
          <a:xfrm>
            <a:off x="5236132" y="3941200"/>
            <a:ext cx="5442951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ú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ý: Khi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ữa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ôi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0806829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634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6349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6349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6349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6349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5" dur="500"/>
                                        <p:tgtEl>
                                          <p:spTgt spid="6349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49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8" dur="500"/>
                                        <p:tgtEl>
                                          <p:spTgt spid="6349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49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497" grpId="0" build="allAtOnce"/>
      <p:bldP spid="2" grpId="0"/>
      <p:bldP spid="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39347E6-015D-53F1-F088-3928E102D02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966525"/>
          </a:xfrm>
        </p:spPr>
        <p:txBody>
          <a:bodyPr/>
          <a:lstStyle/>
          <a:p>
            <a:pPr algn="ctr"/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ỞI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hought Bubble: Cloud 3">
            <a:extLst>
              <a:ext uri="{FF2B5EF4-FFF2-40B4-BE49-F238E27FC236}">
                <a16:creationId xmlns:a16="http://schemas.microsoft.com/office/drawing/2014/main" id="{F24B4054-ABB4-69D9-9A97-D3EBA30AEC51}"/>
              </a:ext>
            </a:extLst>
          </p:cNvPr>
          <p:cNvSpPr/>
          <p:nvPr/>
        </p:nvSpPr>
        <p:spPr>
          <a:xfrm>
            <a:off x="3133079" y="3917531"/>
            <a:ext cx="6853561" cy="2438881"/>
          </a:xfrm>
          <a:prstGeom prst="cloudCallout">
            <a:avLst>
              <a:gd name="adj1" fmla="val -62672"/>
              <a:gd name="adj2" fmla="val -88137"/>
            </a:avLst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y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ính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ệc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ằng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ẳng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5D5B0D2E-8551-236D-2263-B036811946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7565" y="1070040"/>
            <a:ext cx="539231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1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iết</a:t>
            </a:r>
            <a:r>
              <a:rPr kumimoji="0" lang="en-US" altLang="en-US" sz="2800" b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ểu</a:t>
            </a:r>
            <a:r>
              <a:rPr kumimoji="0" lang="en-US" altLang="en-US" sz="2800" b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kumimoji="0" lang="en-US" altLang="en-US" sz="2800" b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au</a:t>
            </a:r>
            <a:r>
              <a:rPr kumimoji="0" lang="en-US" altLang="en-US" sz="2800" b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ưới</a:t>
            </a:r>
            <a:r>
              <a:rPr kumimoji="0" lang="en-US" altLang="en-US" sz="2800" b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ạng</a:t>
            </a:r>
            <a:r>
              <a:rPr kumimoji="0" lang="en-US" altLang="en-US" sz="2800" b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ch</a:t>
            </a:r>
            <a:r>
              <a:rPr kumimoji="0" lang="en-US" altLang="en-US" sz="2800" b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kumimoji="0" lang="en-US" altLang="en-US" sz="2800" b="1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880E3054-EFAE-25D3-0920-93DD1B13E0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2054075"/>
              </p:ext>
            </p:extLst>
          </p:nvPr>
        </p:nvGraphicFramePr>
        <p:xfrm>
          <a:off x="6439875" y="1109547"/>
          <a:ext cx="1016987" cy="4442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58558" imgH="215806" progId="Equation.DSMT4">
                  <p:embed/>
                </p:oleObj>
              </mc:Choice>
              <mc:Fallback>
                <p:oleObj name="Equation" r:id="rId2" imgW="558558" imgH="215806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9875" y="1109547"/>
                        <a:ext cx="1016987" cy="44420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A9B908BA-05A9-1E30-8B18-DE8119CC1B87}"/>
              </a:ext>
            </a:extLst>
          </p:cNvPr>
          <p:cNvSpPr txBox="1"/>
          <p:nvPr/>
        </p:nvSpPr>
        <p:spPr>
          <a:xfrm>
            <a:off x="4767308" y="1641645"/>
            <a:ext cx="195308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5C74A576-A597-3696-1971-586D246FF5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1547755"/>
              </p:ext>
            </p:extLst>
          </p:nvPr>
        </p:nvGraphicFramePr>
        <p:xfrm>
          <a:off x="838200" y="2454723"/>
          <a:ext cx="1016987" cy="448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58558" imgH="215806" progId="Equation.DSMT4">
                  <p:embed/>
                </p:oleObj>
              </mc:Choice>
              <mc:Fallback>
                <p:oleObj name="Equation" r:id="rId4" imgW="558558" imgH="215806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880E3054-EFAE-25D3-0920-93DD1B13E08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454723"/>
                        <a:ext cx="1016987" cy="4482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id="{9D752D85-A793-87A0-9025-14EF370ED4BB}"/>
              </a:ext>
            </a:extLst>
          </p:cNvPr>
          <p:cNvSpPr txBox="1"/>
          <p:nvPr/>
        </p:nvSpPr>
        <p:spPr>
          <a:xfrm>
            <a:off x="1926455" y="2417250"/>
            <a:ext cx="316932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(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5x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-1)(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5x+1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39370690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8" grpId="0"/>
      <p:bldP spid="11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45" name="Text Box 9"/>
          <p:cNvSpPr txBox="1">
            <a:spLocks noChangeArrowheads="1"/>
          </p:cNvSpPr>
          <p:nvPr/>
        </p:nvSpPr>
        <p:spPr bwMode="auto">
          <a:xfrm>
            <a:off x="1676400" y="1027295"/>
            <a:ext cx="8915400" cy="35394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altLang="en-US" sz="28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2:</a:t>
            </a:r>
            <a:r>
              <a:rPr lang="en-US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a</a:t>
            </a:r>
            <a:r>
              <a:rPr lang="en-US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ành</a:t>
            </a:r>
            <a:r>
              <a:rPr lang="en-US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3(x - y) -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5x</a:t>
            </a:r>
            <a:r>
              <a:rPr lang="en-US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y-x)</a:t>
            </a:r>
            <a:r>
              <a:rPr lang="en-US" alt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endParaRPr lang="en-US" alt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a/ (x - y)(3 – 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5x</a:t>
            </a:r>
            <a:r>
              <a:rPr lang="en-US" alt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b/(x - y)(3 + 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5x</a:t>
            </a:r>
            <a:r>
              <a:rPr lang="en-US" alt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) 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/ Ta 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alt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alt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alt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alt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eaLnBrk="1" hangingPunct="1">
              <a:spcBef>
                <a:spcPct val="50000"/>
              </a:spcBef>
            </a:pPr>
            <a:endParaRPr lang="en-US" altLang="en-US" sz="2800" b="1" dirty="0">
              <a:solidFill>
                <a:srgbClr val="0000CC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5581" name="Text Box 45"/>
          <p:cNvSpPr txBox="1">
            <a:spLocks noChangeArrowheads="1"/>
          </p:cNvSpPr>
          <p:nvPr/>
        </p:nvSpPr>
        <p:spPr bwMode="auto">
          <a:xfrm>
            <a:off x="5490723" y="1743590"/>
            <a:ext cx="5791200" cy="18158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 dirty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       </a:t>
            </a:r>
            <a:r>
              <a:rPr lang="en-US" altLang="en-US" sz="2800" b="1" dirty="0" err="1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Chọn</a:t>
            </a:r>
            <a:r>
              <a:rPr lang="en-US" altLang="en-US" sz="2800" b="1" dirty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 B 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alt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3(x-y)-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5x</a:t>
            </a:r>
            <a:r>
              <a:rPr lang="en-US" alt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(y-x)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	              = 3(x –y) +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5x</a:t>
            </a:r>
            <a:r>
              <a:rPr lang="en-US" alt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(x – y)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	              = (x –y)(3 +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5x</a:t>
            </a:r>
            <a:r>
              <a:rPr lang="en-US" alt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pic>
        <p:nvPicPr>
          <p:cNvPr id="65582" name="Picture 46" descr="mouse3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24250" y="5334000"/>
            <a:ext cx="826294" cy="152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5583" name="Text Box 47"/>
          <p:cNvSpPr txBox="1">
            <a:spLocks noChangeArrowheads="1"/>
          </p:cNvSpPr>
          <p:nvPr/>
        </p:nvSpPr>
        <p:spPr bwMode="auto">
          <a:xfrm>
            <a:off x="3524250" y="76202"/>
            <a:ext cx="5143500" cy="519113"/>
          </a:xfrm>
          <a:prstGeom prst="rect">
            <a:avLst/>
          </a:prstGeom>
          <a:gradFill rotWithShape="1">
            <a:gsLst>
              <a:gs pos="0">
                <a:srgbClr val="FFFF00"/>
              </a:gs>
              <a:gs pos="50000">
                <a:schemeClr val="bg1"/>
              </a:gs>
              <a:gs pos="100000">
                <a:srgbClr val="FFFF00"/>
              </a:gs>
            </a:gsLst>
            <a:lin ang="5400000" scaled="1"/>
          </a:gradFill>
          <a:ln>
            <a:noFill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altLang="en-US" sz="2800" dirty="0" err="1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2800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altLang="en-US" sz="2800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ẮC</a:t>
            </a:r>
            <a:r>
              <a:rPr lang="en-US" altLang="en-US" sz="2800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endParaRPr lang="en-US" altLang="en-US" sz="2800" dirty="0">
              <a:solidFill>
                <a:srgbClr val="99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351" name="WordArt 48"/>
          <p:cNvSpPr>
            <a:spLocks noChangeArrowheads="1" noChangeShapeType="1" noTextEdit="1"/>
          </p:cNvSpPr>
          <p:nvPr/>
        </p:nvSpPr>
        <p:spPr bwMode="auto">
          <a:xfrm>
            <a:off x="1975997" y="620191"/>
            <a:ext cx="3514726" cy="491388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49223"/>
              </a:avLst>
            </a:prstTxWarp>
          </a:bodyPr>
          <a:lstStyle/>
          <a:p>
            <a:pPr algn="ctr"/>
            <a:r>
              <a:rPr lang="vi-VN" sz="3600" kern="10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Hãy chọn đáp án đúng</a:t>
            </a:r>
            <a:endParaRPr lang="en-US" sz="3600" kern="10" dirty="0">
              <a:ln w="12700">
                <a:solidFill>
                  <a:srgbClr val="EAEAEA"/>
                </a:solidFill>
                <a:round/>
                <a:headEnd/>
                <a:tailEnd/>
              </a:ln>
              <a:gradFill rotWithShape="1">
                <a:gsLst>
                  <a:gs pos="0">
                    <a:srgbClr val="A603AB"/>
                  </a:gs>
                  <a:gs pos="12000">
                    <a:srgbClr val="E81766"/>
                  </a:gs>
                  <a:gs pos="27000">
                    <a:srgbClr val="EE3F17"/>
                  </a:gs>
                  <a:gs pos="48000">
                    <a:srgbClr val="FFFF00"/>
                  </a:gs>
                  <a:gs pos="64999">
                    <a:srgbClr val="1A8D48"/>
                  </a:gs>
                  <a:gs pos="78999">
                    <a:srgbClr val="0819FB"/>
                  </a:gs>
                  <a:gs pos="100000">
                    <a:srgbClr val="A603AB"/>
                  </a:gs>
                </a:gsLst>
                <a:lin ang="0" scaled="1"/>
              </a:gradFill>
              <a:effectLst>
                <a:outerShdw dist="35921" dir="2700000" sy="50000" kx="2115830" algn="bl" rotWithShape="0">
                  <a:srgbClr val="C0C0C0">
                    <a:alpha val="79999"/>
                  </a:srgbClr>
                </a:outerShdw>
              </a:effectLst>
              <a:latin typeface="Times New Roman"/>
              <a:cs typeface="Times New Roman"/>
            </a:endParaRPr>
          </a:p>
        </p:txBody>
      </p:sp>
      <p:sp>
        <p:nvSpPr>
          <p:cNvPr id="13352" name="AutoShape 49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239126" y="0"/>
            <a:ext cx="428625" cy="685800"/>
          </a:xfrm>
          <a:prstGeom prst="actionButtonHome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eaLnBrk="1" hangingPunct="1"/>
            <a:endParaRPr lang="en-US" altLang="en-US" b="1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58D2B0AF-025C-19E3-E72F-E1FE35CDFF60}"/>
              </a:ext>
            </a:extLst>
          </p:cNvPr>
          <p:cNvSpPr txBox="1"/>
          <p:nvPr/>
        </p:nvSpPr>
        <p:spPr>
          <a:xfrm>
            <a:off x="6356412" y="3668286"/>
            <a:ext cx="4925511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uất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ng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y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= - (-A)</a:t>
            </a:r>
          </a:p>
        </p:txBody>
      </p:sp>
    </p:spTree>
    <p:extLst>
      <p:ext uri="{BB962C8B-B14F-4D97-AF65-F5344CB8AC3E}">
        <p14:creationId xmlns:p14="http://schemas.microsoft.com/office/powerpoint/2010/main" val="241778484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65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0" dur="2000"/>
                                        <p:tgtEl>
                                          <p:spTgt spid="65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655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8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6558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8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6558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545" grpId="0"/>
      <p:bldP spid="2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1120AB55-7022-3276-E1E3-E48F6BE7D3E1}"/>
              </a:ext>
            </a:extLst>
          </p:cNvPr>
          <p:cNvSpPr txBox="1"/>
          <p:nvPr/>
        </p:nvSpPr>
        <p:spPr>
          <a:xfrm>
            <a:off x="408372" y="177553"/>
            <a:ext cx="1089290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.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6EA6E998-BB5F-AC04-32F5-B60248C696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17325" y="363278"/>
            <a:ext cx="3140244" cy="5232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BFED5DB0-AD48-C8CE-D9EA-895ED4A18B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3954582"/>
              </p:ext>
            </p:extLst>
          </p:nvPr>
        </p:nvGraphicFramePr>
        <p:xfrm>
          <a:off x="5817325" y="177553"/>
          <a:ext cx="2687483" cy="523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73200" imgH="228600" progId="Equation.DSMT4">
                  <p:embed/>
                </p:oleObj>
              </mc:Choice>
              <mc:Fallback>
                <p:oleObj name="Equation" r:id="rId2" imgW="147320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7325" y="177553"/>
                        <a:ext cx="2687483" cy="5232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743A9A8E-A51B-AA5D-DD70-17437C6F5146}"/>
              </a:ext>
            </a:extLst>
          </p:cNvPr>
          <p:cNvSpPr txBox="1"/>
          <p:nvPr/>
        </p:nvSpPr>
        <p:spPr>
          <a:xfrm>
            <a:off x="8504808" y="180520"/>
            <a:ext cx="314024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A0A69593-3442-F5ED-85A7-CE9B7F8CF06E}"/>
              </a:ext>
            </a:extLst>
          </p:cNvPr>
          <p:cNvSpPr txBox="1"/>
          <p:nvPr/>
        </p:nvSpPr>
        <p:spPr>
          <a:xfrm>
            <a:off x="546948" y="700773"/>
            <a:ext cx="4655367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>
              <a:buAutoNum type="alphaLcParenR"/>
            </a:pP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a</a:t>
            </a:r>
            <a:r>
              <a:rPr lang="en-US" sz="2800" b="1" baseline="300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x-y) + ab(x –y)</a:t>
            </a:r>
          </a:p>
          <a:p>
            <a:pPr marL="514350" indent="-514350">
              <a:buAutoNum type="alphaLcParenR"/>
            </a:pP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a</a:t>
            </a:r>
            <a:r>
              <a:rPr lang="en-US" sz="2800" b="1" baseline="300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ab)(x – y)</a:t>
            </a:r>
          </a:p>
          <a:p>
            <a:pPr marL="514350" indent="-514350">
              <a:buAutoNum type="alphaLcParenR"/>
            </a:pP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(x –y)(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a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b)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23316EC1-0F9C-153A-BABC-C18F6634D6A9}"/>
              </a:ext>
            </a:extLst>
          </p:cNvPr>
          <p:cNvSpPr txBox="1"/>
          <p:nvPr/>
        </p:nvSpPr>
        <p:spPr>
          <a:xfrm>
            <a:off x="489751" y="2085768"/>
            <a:ext cx="11212498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,b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ước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ẫn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a</a:t>
            </a:r>
            <a:r>
              <a:rPr lang="en-US" sz="2800" b="1" baseline="30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–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a</a:t>
            </a:r>
            <a:r>
              <a:rPr lang="en-US" sz="2800" b="1" baseline="30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bx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– aby =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a</a:t>
            </a:r>
            <a:r>
              <a:rPr lang="en-US" sz="2800" b="1" baseline="30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x - y) + ab(x-y)</a:t>
            </a:r>
          </a:p>
          <a:p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a(x - y)(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a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b) 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846BFFDC-E119-23CE-98D6-000865FBC3C3}"/>
              </a:ext>
            </a:extLst>
          </p:cNvPr>
          <p:cNvSpPr txBox="1"/>
          <p:nvPr/>
        </p:nvSpPr>
        <p:spPr>
          <a:xfrm>
            <a:off x="330693" y="3302388"/>
            <a:ext cx="11645284" cy="6612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600"/>
              </a:spcAft>
            </a:pP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ẠNG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2: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ân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ch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a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ành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ân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ử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ằng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h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óm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ạng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ử</a:t>
            </a:r>
            <a:endParaRPr lang="en-US" sz="28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C655D699-A6B7-59E9-71FD-6D9F22AB2E6A}"/>
              </a:ext>
            </a:extLst>
          </p:cNvPr>
          <p:cNvSpPr txBox="1"/>
          <p:nvPr/>
        </p:nvSpPr>
        <p:spPr>
          <a:xfrm>
            <a:off x="273496" y="3965011"/>
            <a:ext cx="11371556" cy="26001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600"/>
              </a:spcAft>
            </a:pPr>
            <a:r>
              <a:rPr lang="en-US" sz="2800" b="1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ương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áp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ải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i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ử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ụng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ương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áp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óm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ạng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ử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ể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ân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ch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a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ành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ân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ử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ta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ần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ận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ét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ặc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ểm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ạng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ử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óm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ạng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ử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h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ích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ợp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ằm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m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uất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iện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ạng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ằng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ẳng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oặc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uất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iện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ân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ử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ung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óm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9755350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2" grpId="0"/>
      <p:bldP spid="14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1C0E2BEE-FDCE-AE84-B5D1-8DFA89D82C50}"/>
              </a:ext>
            </a:extLst>
          </p:cNvPr>
          <p:cNvSpPr txBox="1"/>
          <p:nvPr/>
        </p:nvSpPr>
        <p:spPr>
          <a:xfrm>
            <a:off x="417251" y="221941"/>
            <a:ext cx="1092841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 (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7-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GK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.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BE4500A0-4794-A29E-2B76-FCA8123FDC8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3526" y="745161"/>
            <a:ext cx="10639425" cy="80010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33284AF3-6E44-648C-0B57-FDF30D007B79}"/>
              </a:ext>
            </a:extLst>
          </p:cNvPr>
          <p:cNvSpPr txBox="1"/>
          <p:nvPr/>
        </p:nvSpPr>
        <p:spPr>
          <a:xfrm>
            <a:off x="417251" y="1284518"/>
            <a:ext cx="10928410" cy="6612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600"/>
              </a:spcAft>
            </a:pP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2.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ân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ch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a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ành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ân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ử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rồi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nh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ị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ểu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8" name="Rectangle 2">
            <a:extLst>
              <a:ext uri="{FF2B5EF4-FFF2-40B4-BE49-F238E27FC236}">
                <a16:creationId xmlns:a16="http://schemas.microsoft.com/office/drawing/2014/main" id="{EA509604-DA9E-171A-1345-7885D86422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5632" y="9849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4">
            <a:extLst>
              <a:ext uri="{FF2B5EF4-FFF2-40B4-BE49-F238E27FC236}">
                <a16:creationId xmlns:a16="http://schemas.microsoft.com/office/drawing/2014/main" id="{E12D8F79-3326-78F3-75AE-6A6943835B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05082" y="260081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13" name="Group 12">
            <a:extLst>
              <a:ext uri="{FF2B5EF4-FFF2-40B4-BE49-F238E27FC236}">
                <a16:creationId xmlns:a16="http://schemas.microsoft.com/office/drawing/2014/main" id="{9C805CE6-4170-E82B-B902-FD858CB87A90}"/>
              </a:ext>
            </a:extLst>
          </p:cNvPr>
          <p:cNvGrpSpPr/>
          <p:nvPr/>
        </p:nvGrpSpPr>
        <p:grpSpPr>
          <a:xfrm>
            <a:off x="417251" y="1874205"/>
            <a:ext cx="6470716" cy="930307"/>
            <a:chOff x="582883" y="1874205"/>
            <a:chExt cx="6470716" cy="930307"/>
          </a:xfrm>
        </p:grpSpPr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11E0C242-10A1-203E-C652-174859F2CB98}"/>
                </a:ext>
              </a:extLst>
            </p:cNvPr>
            <p:cNvSpPr txBox="1"/>
            <p:nvPr/>
          </p:nvSpPr>
          <p:spPr>
            <a:xfrm>
              <a:off x="582883" y="2077749"/>
              <a:ext cx="5678749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) A = </a:t>
              </a:r>
              <a:r>
                <a:rPr lang="en-US" sz="2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sz="2800" b="1" baseline="30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+ </a:t>
              </a:r>
              <a:r>
                <a:rPr lang="en-US" sz="2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xy</a:t>
              </a:r>
              <a:r>
                <a:rPr 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-</a:t>
              </a:r>
              <a:r>
                <a:rPr lang="en-US" sz="2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5x</a:t>
              </a:r>
              <a:r>
                <a:rPr 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-</a:t>
              </a:r>
              <a:r>
                <a:rPr lang="en-US" sz="2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5y</a:t>
              </a:r>
              <a:r>
                <a:rPr 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ới</a:t>
              </a:r>
              <a:r>
                <a:rPr 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</a:t>
              </a:r>
            </a:p>
          </p:txBody>
        </p:sp>
        <p:graphicFrame>
          <p:nvGraphicFramePr>
            <p:cNvPr id="9" name="Object 8">
              <a:extLst>
                <a:ext uri="{FF2B5EF4-FFF2-40B4-BE49-F238E27FC236}">
                  <a16:creationId xmlns:a16="http://schemas.microsoft.com/office/drawing/2014/main" id="{817E559A-9ECC-4C22-25EA-2FD0C692EEF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36765617"/>
                </p:ext>
              </p:extLst>
            </p:nvPr>
          </p:nvGraphicFramePr>
          <p:xfrm>
            <a:off x="4588254" y="1874205"/>
            <a:ext cx="1277843" cy="9303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507780" imgH="393529" progId="Equation.DSMT4">
                    <p:embed/>
                  </p:oleObj>
                </mc:Choice>
                <mc:Fallback>
                  <p:oleObj name="Equation" r:id="rId3" imgW="507780" imgH="393529" progId="Equation.DSMT4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88254" y="1874205"/>
                          <a:ext cx="1277843" cy="93030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10">
              <a:extLst>
                <a:ext uri="{FF2B5EF4-FFF2-40B4-BE49-F238E27FC236}">
                  <a16:creationId xmlns:a16="http://schemas.microsoft.com/office/drawing/2014/main" id="{5EDE85AB-DB34-FE35-9FDE-1669481FD57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82692657"/>
                </p:ext>
              </p:extLst>
            </p:nvPr>
          </p:nvGraphicFramePr>
          <p:xfrm>
            <a:off x="5892561" y="1874205"/>
            <a:ext cx="1161038" cy="926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482391" imgH="393529" progId="Equation.DSMT4">
                    <p:embed/>
                  </p:oleObj>
                </mc:Choice>
                <mc:Fallback>
                  <p:oleObj name="Equation" r:id="rId5" imgW="482391" imgH="393529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92561" y="1874205"/>
                          <a:ext cx="1161038" cy="92656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" name="TextBox 11">
            <a:extLst>
              <a:ext uri="{FF2B5EF4-FFF2-40B4-BE49-F238E27FC236}">
                <a16:creationId xmlns:a16="http://schemas.microsoft.com/office/drawing/2014/main" id="{13298B23-04A7-CECD-67A9-CE5179E80662}"/>
              </a:ext>
            </a:extLst>
          </p:cNvPr>
          <p:cNvSpPr txBox="1"/>
          <p:nvPr/>
        </p:nvSpPr>
        <p:spPr>
          <a:xfrm>
            <a:off x="417251" y="2749442"/>
            <a:ext cx="942225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) B =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yz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(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y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z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zx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+ x + y + z -1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x =9, y =10, z =11</a:t>
            </a:r>
          </a:p>
        </p:txBody>
      </p:sp>
      <p:grpSp>
        <p:nvGrpSpPr>
          <p:cNvPr id="17" name="Group 16">
            <a:extLst>
              <a:ext uri="{FF2B5EF4-FFF2-40B4-BE49-F238E27FC236}">
                <a16:creationId xmlns:a16="http://schemas.microsoft.com/office/drawing/2014/main" id="{42F5DDC1-357D-A0AB-2E10-C952BECF33BE}"/>
              </a:ext>
            </a:extLst>
          </p:cNvPr>
          <p:cNvGrpSpPr/>
          <p:nvPr/>
        </p:nvGrpSpPr>
        <p:grpSpPr>
          <a:xfrm>
            <a:off x="417251" y="3342523"/>
            <a:ext cx="9012835" cy="600075"/>
            <a:chOff x="417251" y="3342523"/>
            <a:chExt cx="9012835" cy="600075"/>
          </a:xfrm>
        </p:grpSpPr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5E1F4B76-F765-146E-817F-106BBA4452C9}"/>
                </a:ext>
              </a:extLst>
            </p:cNvPr>
            <p:cNvSpPr txBox="1"/>
            <p:nvPr/>
          </p:nvSpPr>
          <p:spPr>
            <a:xfrm>
              <a:off x="417251" y="3353620"/>
              <a:ext cx="4847207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ài</a:t>
              </a:r>
              <a:r>
                <a:rPr 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3 (</a:t>
              </a:r>
              <a:r>
                <a:rPr lang="en-US" sz="2800" b="1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ài</a:t>
              </a:r>
              <a:r>
                <a:rPr 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3 </a:t>
              </a:r>
              <a:r>
                <a:rPr lang="en-US" sz="2800" b="1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ang</a:t>
              </a:r>
              <a:r>
                <a:rPr 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27-</a:t>
              </a:r>
              <a:r>
                <a:rPr lang="en-US" sz="2800" b="1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GK</a:t>
              </a:r>
              <a:r>
                <a:rPr 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</a:p>
          </p:txBody>
        </p:sp>
        <p:pic>
          <p:nvPicPr>
            <p:cNvPr id="16" name="Picture 15">
              <a:extLst>
                <a:ext uri="{FF2B5EF4-FFF2-40B4-BE49-F238E27FC236}">
                  <a16:creationId xmlns:a16="http://schemas.microsoft.com/office/drawing/2014/main" id="{AA4E20DC-100C-EF6B-9987-6F59772A4EF6}"/>
                </a:ext>
              </a:extLst>
            </p:cNvPr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4677111" y="3342523"/>
              <a:ext cx="4752975" cy="600075"/>
            </a:xfrm>
            <a:prstGeom prst="rect">
              <a:avLst/>
            </a:prstGeom>
          </p:spPr>
        </p:pic>
      </p:grpSp>
      <p:pic>
        <p:nvPicPr>
          <p:cNvPr id="19" name="Picture 18">
            <a:extLst>
              <a:ext uri="{FF2B5EF4-FFF2-40B4-BE49-F238E27FC236}">
                <a16:creationId xmlns:a16="http://schemas.microsoft.com/office/drawing/2014/main" id="{63DDD9FE-B6F4-77C4-A0B3-9DB904F2D934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0" y="4046818"/>
            <a:ext cx="6991350" cy="1219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537357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2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A3C56CD4-698F-9C3C-207C-E57B9A97E228}"/>
              </a:ext>
            </a:extLst>
          </p:cNvPr>
          <p:cNvSpPr txBox="1"/>
          <p:nvPr/>
        </p:nvSpPr>
        <p:spPr>
          <a:xfrm>
            <a:off x="375080" y="273094"/>
            <a:ext cx="11449975" cy="13849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Aft>
                <a:spcPts val="600"/>
              </a:spcAft>
            </a:pP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ẠNG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3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ương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áp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ải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a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ể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ử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ụng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ằng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ẳng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áng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ớ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eo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iều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ến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ổi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ừ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ế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a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sang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ế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kia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ch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ân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ử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oặc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ũy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ừa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ơn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ơn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ản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ơn</a:t>
            </a:r>
            <a:endParaRPr lang="en-US" sz="2800" b="1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295D5E9A-64C0-197B-BB34-0E2B017420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1638" y="2228294"/>
            <a:ext cx="1334398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FDA3B40B-F65E-7243-08E3-8772A35E8F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9357422"/>
              </p:ext>
            </p:extLst>
          </p:nvPr>
        </p:nvGraphicFramePr>
        <p:xfrm>
          <a:off x="461636" y="1799480"/>
          <a:ext cx="3003983" cy="5060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25600" imgH="279400" progId="Equation.DSMT4">
                  <p:embed/>
                </p:oleObj>
              </mc:Choice>
              <mc:Fallback>
                <p:oleObj name="Equation" r:id="rId2" imgW="1625600" imgH="279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636" y="1799480"/>
                        <a:ext cx="3003983" cy="50602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>
            <a:extLst>
              <a:ext uri="{FF2B5EF4-FFF2-40B4-BE49-F238E27FC236}">
                <a16:creationId xmlns:a16="http://schemas.microsoft.com/office/drawing/2014/main" id="{8453649B-C9EC-760C-71AC-C85E0774EC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1638" y="2885242"/>
            <a:ext cx="1588410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A68D5E13-91C1-E2ED-295E-8C0A791FB0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4781064"/>
              </p:ext>
            </p:extLst>
          </p:nvPr>
        </p:nvGraphicFramePr>
        <p:xfrm>
          <a:off x="407854" y="2332073"/>
          <a:ext cx="2963026" cy="5060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12900" imgH="279400" progId="Equation.DSMT4">
                  <p:embed/>
                </p:oleObj>
              </mc:Choice>
              <mc:Fallback>
                <p:oleObj name="Equation" r:id="rId4" imgW="1612900" imgH="279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854" y="2332073"/>
                        <a:ext cx="2963026" cy="50602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6">
            <a:extLst>
              <a:ext uri="{FF2B5EF4-FFF2-40B4-BE49-F238E27FC236}">
                <a16:creationId xmlns:a16="http://schemas.microsoft.com/office/drawing/2014/main" id="{420FC5B0-7A07-4E5C-BFC6-CA970599F1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1638" y="3330152"/>
            <a:ext cx="15994662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BE7CD6C8-7CAD-92A2-8F74-8FA7B05AB9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4006590"/>
              </p:ext>
            </p:extLst>
          </p:nvPr>
        </p:nvGraphicFramePr>
        <p:xfrm>
          <a:off x="393077" y="2872696"/>
          <a:ext cx="3141099" cy="495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75673" imgH="253890" progId="Equation.DSMT4">
                  <p:embed/>
                </p:oleObj>
              </mc:Choice>
              <mc:Fallback>
                <p:oleObj name="Equation" r:id="rId6" imgW="1675673" imgH="25389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077" y="2872696"/>
                        <a:ext cx="3141099" cy="4952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8">
            <a:extLst>
              <a:ext uri="{FF2B5EF4-FFF2-40B4-BE49-F238E27FC236}">
                <a16:creationId xmlns:a16="http://schemas.microsoft.com/office/drawing/2014/main" id="{56B2F1E7-1F5A-A040-03C4-12366F645B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1636" y="3849781"/>
            <a:ext cx="14055384" cy="583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5850379D-BA6E-98C2-EF37-7E3D9189AD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01894"/>
              </p:ext>
            </p:extLst>
          </p:nvPr>
        </p:nvGraphicFramePr>
        <p:xfrm>
          <a:off x="375080" y="3292362"/>
          <a:ext cx="4192660" cy="5494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095500" imgH="279400" progId="Equation.DSMT4">
                  <p:embed/>
                </p:oleObj>
              </mc:Choice>
              <mc:Fallback>
                <p:oleObj name="Equation" r:id="rId8" imgW="2095500" imgH="2794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080" y="3292362"/>
                        <a:ext cx="4192660" cy="54949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0">
            <a:extLst>
              <a:ext uri="{FF2B5EF4-FFF2-40B4-BE49-F238E27FC236}">
                <a16:creationId xmlns:a16="http://schemas.microsoft.com/office/drawing/2014/main" id="{F6C8E570-CA37-5354-6A35-D045D8A257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60136" y="2212379"/>
            <a:ext cx="15800832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24D53C86-5F21-BDE6-00DF-990565238F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5819686"/>
              </p:ext>
            </p:extLst>
          </p:nvPr>
        </p:nvGraphicFramePr>
        <p:xfrm>
          <a:off x="5693686" y="1736156"/>
          <a:ext cx="4103873" cy="5378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095500" imgH="279400" progId="Equation.DSMT4">
                  <p:embed/>
                </p:oleObj>
              </mc:Choice>
              <mc:Fallback>
                <p:oleObj name="Equation" r:id="rId10" imgW="2095500" imgH="2794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3686" y="1736156"/>
                        <a:ext cx="4103873" cy="53785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2">
            <a:extLst>
              <a:ext uri="{FF2B5EF4-FFF2-40B4-BE49-F238E27FC236}">
                <a16:creationId xmlns:a16="http://schemas.microsoft.com/office/drawing/2014/main" id="{8E7C0E87-E2A1-49D6-EF21-99D07EA18B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60135" y="2735445"/>
            <a:ext cx="1794913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353DB5D1-6E0C-CB07-6838-B9BB2FBB92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7549151"/>
              </p:ext>
            </p:extLst>
          </p:nvPr>
        </p:nvGraphicFramePr>
        <p:xfrm>
          <a:off x="5660135" y="2370417"/>
          <a:ext cx="4267954" cy="5493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133600" imgH="279400" progId="Equation.DSMT4">
                  <p:embed/>
                </p:oleObj>
              </mc:Choice>
              <mc:Fallback>
                <p:oleObj name="Equation" r:id="rId12" imgW="2133600" imgH="2794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0135" y="2370417"/>
                        <a:ext cx="4267954" cy="54937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4">
            <a:extLst>
              <a:ext uri="{FF2B5EF4-FFF2-40B4-BE49-F238E27FC236}">
                <a16:creationId xmlns:a16="http://schemas.microsoft.com/office/drawing/2014/main" id="{7FD8504B-C0CA-5FFE-7420-BC06E1EFF8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60135" y="3328805"/>
            <a:ext cx="15361926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C12DAD21-5DE7-D3D2-F49E-378A3F9B97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8957756"/>
              </p:ext>
            </p:extLst>
          </p:nvPr>
        </p:nvGraphicFramePr>
        <p:xfrm>
          <a:off x="5626583" y="2927715"/>
          <a:ext cx="4170976" cy="5368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133600" imgH="279400" progId="Equation.DSMT4">
                  <p:embed/>
                </p:oleObj>
              </mc:Choice>
              <mc:Fallback>
                <p:oleObj name="Equation" r:id="rId14" imgW="2133600" imgH="2794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6583" y="2927715"/>
                        <a:ext cx="4170976" cy="53689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" name="Picture 18">
            <a:extLst>
              <a:ext uri="{FF2B5EF4-FFF2-40B4-BE49-F238E27FC236}">
                <a16:creationId xmlns:a16="http://schemas.microsoft.com/office/drawing/2014/main" id="{865C8E20-6BFD-9EC7-11E7-F23A01874F7E}"/>
              </a:ext>
            </a:extLst>
          </p:cNvPr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214080" y="4552437"/>
            <a:ext cx="11610975" cy="1438275"/>
          </a:xfrm>
          <a:prstGeom prst="rect">
            <a:avLst/>
          </a:prstGeom>
        </p:spPr>
      </p:pic>
      <p:sp>
        <p:nvSpPr>
          <p:cNvPr id="20" name="TextBox 19">
            <a:extLst>
              <a:ext uri="{FF2B5EF4-FFF2-40B4-BE49-F238E27FC236}">
                <a16:creationId xmlns:a16="http://schemas.microsoft.com/office/drawing/2014/main" id="{E9CFF108-E1FF-A8E7-D1A1-DAD18EA01BD2}"/>
              </a:ext>
            </a:extLst>
          </p:cNvPr>
          <p:cNvSpPr txBox="1"/>
          <p:nvPr/>
        </p:nvSpPr>
        <p:spPr>
          <a:xfrm>
            <a:off x="214080" y="3894213"/>
            <a:ext cx="551365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. (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7-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GK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11119607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EDD4054F-04FE-1C78-4B7F-69352DB60DFB}"/>
              </a:ext>
            </a:extLst>
          </p:cNvPr>
          <p:cNvSpPr txBox="1"/>
          <p:nvPr/>
        </p:nvSpPr>
        <p:spPr>
          <a:xfrm>
            <a:off x="363985" y="177553"/>
            <a:ext cx="485608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V.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A6433C38-B3EA-B7AB-19A5-35338A8E8383}"/>
              </a:ext>
            </a:extLst>
          </p:cNvPr>
          <p:cNvSpPr txBox="1"/>
          <p:nvPr/>
        </p:nvSpPr>
        <p:spPr>
          <a:xfrm>
            <a:off x="363984" y="700773"/>
            <a:ext cx="602793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 (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7-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GK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E1CE1E84-37E7-3A34-4E57-9AF12676E2C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327863" y="-28696"/>
            <a:ext cx="6400800" cy="1914525"/>
          </a:xfrm>
          <a:prstGeom prst="rect">
            <a:avLst/>
          </a:prstGeom>
        </p:spPr>
      </p:pic>
      <p:sp>
        <p:nvSpPr>
          <p:cNvPr id="6" name="AutoShape 18">
            <a:extLst>
              <a:ext uri="{FF2B5EF4-FFF2-40B4-BE49-F238E27FC236}">
                <a16:creationId xmlns:a16="http://schemas.microsoft.com/office/drawing/2014/main" id="{8213EB68-81F6-FE68-465B-319990ED63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97494" y="2092078"/>
            <a:ext cx="8610600" cy="2286000"/>
          </a:xfrm>
          <a:prstGeom prst="cloudCallout">
            <a:avLst>
              <a:gd name="adj1" fmla="val -30085"/>
              <a:gd name="adj2" fmla="val 104153"/>
            </a:avLst>
          </a:prstGeom>
          <a:solidFill>
            <a:srgbClr val="00FFFF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 algn="ctr">
              <a:defRPr/>
            </a:pPr>
            <a:r>
              <a:rPr lang="en-US" sz="2800" b="1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chứng</a:t>
            </a:r>
            <a:r>
              <a:rPr 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 minh </a:t>
            </a:r>
            <a:r>
              <a:rPr lang="en-US" sz="2800" b="1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 A chia </a:t>
            </a:r>
            <a:r>
              <a:rPr lang="en-US" sz="2800" b="1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 n ta </a:t>
            </a:r>
            <a:r>
              <a:rPr lang="en-US" sz="2800" b="1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như</a:t>
            </a:r>
            <a:r>
              <a:rPr 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thế</a:t>
            </a:r>
            <a:r>
              <a:rPr 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sp>
        <p:nvSpPr>
          <p:cNvPr id="7" name="Cloud Callout 2">
            <a:extLst>
              <a:ext uri="{FF2B5EF4-FFF2-40B4-BE49-F238E27FC236}">
                <a16:creationId xmlns:a16="http://schemas.microsoft.com/office/drawing/2014/main" id="{A8EC823C-B264-987A-87B6-A07BAA338C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43821" y="1779149"/>
            <a:ext cx="7696200" cy="3743325"/>
          </a:xfrm>
          <a:prstGeom prst="cloudCallout">
            <a:avLst>
              <a:gd name="adj1" fmla="val -37264"/>
              <a:gd name="adj2" fmla="val 70512"/>
            </a:avLst>
          </a:prstGeom>
          <a:solidFill>
            <a:srgbClr val="FF99CC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pPr>
              <a:defRPr/>
            </a:pPr>
            <a:r>
              <a:rPr lang="en-US" sz="2800" b="1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chứng</a:t>
            </a:r>
            <a:r>
              <a:rPr 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 minh </a:t>
            </a:r>
            <a:r>
              <a:rPr lang="en-US" sz="2800" b="1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 A </a:t>
            </a:r>
          </a:p>
          <a:p>
            <a:pPr>
              <a:defRPr/>
            </a:pPr>
            <a:r>
              <a:rPr lang="en-US" sz="2800" b="1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chia</a:t>
            </a:r>
            <a:r>
              <a:rPr 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 n </a:t>
            </a:r>
            <a:r>
              <a:rPr lang="en-US" sz="2800" b="1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ta</a:t>
            </a:r>
            <a:r>
              <a:rPr 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tích</a:t>
            </a:r>
            <a:endParaRPr lang="en-US" sz="2800" b="1" dirty="0">
              <a:effectLst>
                <a:outerShdw blurRad="38100" dist="38100" dir="2700000" algn="tl">
                  <a:srgbClr val="FFFFFF"/>
                </a:outerShdw>
              </a:effectLst>
              <a:latin typeface="Times New Roman" pitchFamily="18" charset="0"/>
              <a:cs typeface="Times New Roman" pitchFamily="18" charset="0"/>
            </a:endParaRPr>
          </a:p>
          <a:p>
            <a:pPr>
              <a:defRPr/>
            </a:pPr>
            <a:r>
              <a:rPr 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sz="2800" b="1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thành</a:t>
            </a:r>
            <a:r>
              <a:rPr 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sao</a:t>
            </a:r>
            <a:r>
              <a:rPr 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>
              <a:defRPr/>
            </a:pPr>
            <a:r>
              <a:rPr lang="en-US" sz="2800" b="1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sz="2800" b="1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thừa</a:t>
            </a:r>
            <a:r>
              <a:rPr 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 n, </a:t>
            </a:r>
            <a:r>
              <a:rPr lang="en-US" sz="2800" b="1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hoặc</a:t>
            </a:r>
            <a:r>
              <a:rPr 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>
              <a:defRPr/>
            </a:pPr>
            <a:r>
              <a:rPr lang="en-US" sz="2800" b="1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thừa</a:t>
            </a:r>
            <a:r>
              <a:rPr 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chia</a:t>
            </a:r>
            <a:r>
              <a:rPr 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 n.</a:t>
            </a:r>
            <a:endParaRPr lang="vi-VN" sz="2800" b="1" dirty="0">
              <a:effectLst>
                <a:outerShdw blurRad="38100" dist="38100" dir="2700000" algn="tl">
                  <a:srgbClr val="FFFFFF"/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374174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6" grpId="1" animBg="1"/>
      <p:bldP spid="7" grpId="0" animBg="1"/>
      <p:bldP spid="7" grpId="1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9C0F6AB2-0F99-4E7A-3996-ABF05D2BFA05}"/>
              </a:ext>
            </a:extLst>
          </p:cNvPr>
          <p:cNvSpPr txBox="1"/>
          <p:nvPr/>
        </p:nvSpPr>
        <p:spPr>
          <a:xfrm>
            <a:off x="186431" y="150357"/>
            <a:ext cx="602793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 (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7-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GK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D6363E64-C58D-D039-4594-8C985D839D7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514368"/>
            <a:ext cx="6400800" cy="1914525"/>
          </a:xfrm>
          <a:prstGeom prst="rect">
            <a:avLst/>
          </a:prstGeom>
        </p:spPr>
      </p:pic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2817E62A-1C60-B8C5-4214-B1CA16F19EF0}"/>
              </a:ext>
            </a:extLst>
          </p:cNvPr>
          <p:cNvCxnSpPr>
            <a:cxnSpLocks/>
          </p:cNvCxnSpPr>
          <p:nvPr/>
        </p:nvCxnSpPr>
        <p:spPr>
          <a:xfrm>
            <a:off x="6347534" y="514905"/>
            <a:ext cx="71022" cy="582872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>
            <a:extLst>
              <a:ext uri="{FF2B5EF4-FFF2-40B4-BE49-F238E27FC236}">
                <a16:creationId xmlns:a16="http://schemas.microsoft.com/office/drawing/2014/main" id="{7D1ED34B-B400-32FD-4A36-309D8C482FDC}"/>
              </a:ext>
            </a:extLst>
          </p:cNvPr>
          <p:cNvSpPr txBox="1"/>
          <p:nvPr/>
        </p:nvSpPr>
        <p:spPr>
          <a:xfrm>
            <a:off x="8194089" y="88802"/>
            <a:ext cx="224605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DF85E5B3-612E-0EF1-24EC-C9CEFB168369}"/>
              </a:ext>
            </a:extLst>
          </p:cNvPr>
          <p:cNvSpPr txBox="1"/>
          <p:nvPr/>
        </p:nvSpPr>
        <p:spPr>
          <a:xfrm>
            <a:off x="6425137" y="681233"/>
            <a:ext cx="390617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M = 32</a:t>
            </a:r>
            <a:r>
              <a:rPr lang="en-US" sz="2800" b="1" baseline="300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21</a:t>
            </a:r>
            <a:r>
              <a:rPr lang="en-US" sz="28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 32</a:t>
            </a:r>
            <a:r>
              <a:rPr lang="en-US" sz="2800" b="1" baseline="300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-1)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394D2C9A-E2DB-AED2-6ABC-4E7C7FB21B21}"/>
              </a:ext>
            </a:extLst>
          </p:cNvPr>
          <p:cNvSpPr txBox="1"/>
          <p:nvPr/>
        </p:nvSpPr>
        <p:spPr>
          <a:xfrm>
            <a:off x="6889071" y="1273664"/>
            <a:ext cx="383515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 = 32</a:t>
            </a:r>
            <a:r>
              <a:rPr lang="en-US" sz="2800" b="1" baseline="300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21</a:t>
            </a:r>
            <a:r>
              <a:rPr lang="en-US" sz="28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 32-1)(32+1)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E5646237-CB47-3020-D858-05775057568A}"/>
              </a:ext>
            </a:extLst>
          </p:cNvPr>
          <p:cNvSpPr txBox="1"/>
          <p:nvPr/>
        </p:nvSpPr>
        <p:spPr>
          <a:xfrm>
            <a:off x="6889071" y="1796884"/>
            <a:ext cx="366647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 = 31.33.32</a:t>
            </a:r>
            <a:r>
              <a:rPr lang="en-US" sz="2800" b="1" baseline="300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21</a:t>
            </a:r>
            <a:endParaRPr lang="en-US" sz="2800" b="1" dirty="0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2B78EEFE-BF17-8B3F-52CD-27243CB3AB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5217568"/>
              </p:ext>
            </p:extLst>
          </p:nvPr>
        </p:nvGraphicFramePr>
        <p:xfrm>
          <a:off x="7630357" y="2320104"/>
          <a:ext cx="401638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64880" imgH="215640" progId="Equation.DSMT4">
                  <p:embed/>
                </p:oleObj>
              </mc:Choice>
              <mc:Fallback>
                <p:oleObj name="Equation" r:id="rId3" imgW="164880" imgH="215640" progId="Equation.DSMT4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30357" y="2320104"/>
                        <a:ext cx="401638" cy="528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Group 14">
            <a:extLst>
              <a:ext uri="{FF2B5EF4-FFF2-40B4-BE49-F238E27FC236}">
                <a16:creationId xmlns:a16="http://schemas.microsoft.com/office/drawing/2014/main" id="{2749F266-0D89-59F5-7930-6379349932FF}"/>
              </a:ext>
            </a:extLst>
          </p:cNvPr>
          <p:cNvGrpSpPr/>
          <p:nvPr/>
        </p:nvGrpSpPr>
        <p:grpSpPr>
          <a:xfrm>
            <a:off x="6576095" y="2318521"/>
            <a:ext cx="2510161" cy="524803"/>
            <a:chOff x="6527307" y="2280735"/>
            <a:chExt cx="2510161" cy="524803"/>
          </a:xfrm>
        </p:grpSpPr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628A3A2E-3427-664D-4985-EE35013DF192}"/>
                </a:ext>
              </a:extLst>
            </p:cNvPr>
            <p:cNvSpPr txBox="1"/>
            <p:nvPr/>
          </p:nvSpPr>
          <p:spPr>
            <a:xfrm>
              <a:off x="6527307" y="2282318"/>
              <a:ext cx="1464815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 dirty="0" err="1">
                  <a:solidFill>
                    <a:srgbClr val="00B0F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ậy</a:t>
              </a:r>
              <a:r>
                <a:rPr lang="en-US" sz="2800" b="1" dirty="0">
                  <a:solidFill>
                    <a:srgbClr val="00B0F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M </a:t>
              </a:r>
            </a:p>
          </p:txBody>
        </p:sp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0CAEB3AC-B778-2960-485B-9169C88239B3}"/>
                </a:ext>
              </a:extLst>
            </p:cNvPr>
            <p:cNvSpPr txBox="1"/>
            <p:nvPr/>
          </p:nvSpPr>
          <p:spPr>
            <a:xfrm>
              <a:off x="7936637" y="2280735"/>
              <a:ext cx="1100831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 dirty="0">
                  <a:solidFill>
                    <a:srgbClr val="00B0F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31</a:t>
              </a:r>
            </a:p>
          </p:txBody>
        </p:sp>
      </p:grpSp>
      <p:sp>
        <p:nvSpPr>
          <p:cNvPr id="17" name="TextBox 16">
            <a:extLst>
              <a:ext uri="{FF2B5EF4-FFF2-40B4-BE49-F238E27FC236}">
                <a16:creationId xmlns:a16="http://schemas.microsoft.com/office/drawing/2014/main" id="{3992C302-2C88-B57D-1545-922F5A64A42B}"/>
              </a:ext>
            </a:extLst>
          </p:cNvPr>
          <p:cNvSpPr txBox="1"/>
          <p:nvPr/>
        </p:nvSpPr>
        <p:spPr>
          <a:xfrm>
            <a:off x="6478403" y="2912535"/>
            <a:ext cx="432342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N = (7</a:t>
            </a:r>
            <a:r>
              <a:rPr lang="en-US" sz="2800" b="1" baseline="300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2.7</a:t>
            </a:r>
            <a:r>
              <a:rPr lang="en-US" sz="2800" b="1" baseline="300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1) + 8</a:t>
            </a:r>
            <a:r>
              <a:rPr lang="en-US" sz="2800" b="1" baseline="300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22</a:t>
            </a:r>
            <a:endParaRPr lang="en-US" sz="2800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5B547D06-9365-02CE-60CB-E3F90BBE231E}"/>
              </a:ext>
            </a:extLst>
          </p:cNvPr>
          <p:cNvSpPr txBox="1"/>
          <p:nvPr/>
        </p:nvSpPr>
        <p:spPr>
          <a:xfrm>
            <a:off x="6889071" y="3441173"/>
            <a:ext cx="354219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 = (7</a:t>
            </a:r>
            <a:r>
              <a:rPr lang="en-US" sz="2800" b="1" baseline="300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1) + 8</a:t>
            </a:r>
            <a:r>
              <a:rPr lang="en-US" sz="2800" b="1" baseline="300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22</a:t>
            </a:r>
            <a:endParaRPr lang="en-US" sz="2800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7837652F-3278-E481-A0BF-B0C44029C184}"/>
              </a:ext>
            </a:extLst>
          </p:cNvPr>
          <p:cNvSpPr txBox="1"/>
          <p:nvPr/>
        </p:nvSpPr>
        <p:spPr>
          <a:xfrm>
            <a:off x="6889071" y="3953239"/>
            <a:ext cx="482945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 = (7</a:t>
            </a:r>
            <a:r>
              <a:rPr lang="en-US" sz="2800" b="1" baseline="300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1)(7</a:t>
            </a:r>
            <a:r>
              <a:rPr lang="en-US" sz="2800" b="1" baseline="300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– 7.1 +1</a:t>
            </a:r>
            <a:r>
              <a:rPr lang="en-US" sz="2800" b="1" baseline="300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+ 8</a:t>
            </a:r>
            <a:r>
              <a:rPr lang="en-US" sz="2800" b="1" baseline="300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22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AF33F62A-81E8-3D28-6D23-1745CBEFA4F8}"/>
              </a:ext>
            </a:extLst>
          </p:cNvPr>
          <p:cNvSpPr txBox="1"/>
          <p:nvPr/>
        </p:nvSpPr>
        <p:spPr>
          <a:xfrm>
            <a:off x="6913408" y="4476459"/>
            <a:ext cx="292963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 = 8. 43 + 8</a:t>
            </a:r>
            <a:r>
              <a:rPr lang="en-US" sz="2800" b="1" baseline="300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22</a:t>
            </a:r>
            <a:endParaRPr lang="en-US" sz="2800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C30AE078-0FDE-F2A7-1CD6-C9AAF149F5D3}"/>
              </a:ext>
            </a:extLst>
          </p:cNvPr>
          <p:cNvSpPr txBox="1"/>
          <p:nvPr/>
        </p:nvSpPr>
        <p:spPr>
          <a:xfrm>
            <a:off x="6908969" y="4987800"/>
            <a:ext cx="341790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 = 8(43 + 8</a:t>
            </a:r>
            <a:r>
              <a:rPr lang="en-US" sz="2800" b="1" baseline="300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21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grpSp>
        <p:nvGrpSpPr>
          <p:cNvPr id="25" name="Group 24">
            <a:extLst>
              <a:ext uri="{FF2B5EF4-FFF2-40B4-BE49-F238E27FC236}">
                <a16:creationId xmlns:a16="http://schemas.microsoft.com/office/drawing/2014/main" id="{A145FCE3-1F63-A11B-30BC-C19316E6358B}"/>
              </a:ext>
            </a:extLst>
          </p:cNvPr>
          <p:cNvGrpSpPr/>
          <p:nvPr/>
        </p:nvGrpSpPr>
        <p:grpSpPr>
          <a:xfrm>
            <a:off x="6804578" y="5535509"/>
            <a:ext cx="1879924" cy="577465"/>
            <a:chOff x="6804578" y="5535509"/>
            <a:chExt cx="1879924" cy="577465"/>
          </a:xfrm>
        </p:grpSpPr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1B27E384-E892-8C2D-141A-3D3BD4FA0122}"/>
                </a:ext>
              </a:extLst>
            </p:cNvPr>
            <p:cNvSpPr txBox="1"/>
            <p:nvPr/>
          </p:nvSpPr>
          <p:spPr>
            <a:xfrm>
              <a:off x="6804578" y="5535509"/>
              <a:ext cx="1879924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 dirty="0" err="1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ậy</a:t>
              </a:r>
              <a:r>
                <a:rPr lang="en-US" sz="2800" b="1" dirty="0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N </a:t>
              </a:r>
            </a:p>
          </p:txBody>
        </p:sp>
        <p:sp>
          <p:nvSpPr>
            <p:cNvPr id="23" name="TextBox 22">
              <a:extLst>
                <a:ext uri="{FF2B5EF4-FFF2-40B4-BE49-F238E27FC236}">
                  <a16:creationId xmlns:a16="http://schemas.microsoft.com/office/drawing/2014/main" id="{DE2BB4C7-1952-0052-E54A-D528C012BD6E}"/>
                </a:ext>
              </a:extLst>
            </p:cNvPr>
            <p:cNvSpPr txBox="1"/>
            <p:nvPr/>
          </p:nvSpPr>
          <p:spPr>
            <a:xfrm>
              <a:off x="8071943" y="5535509"/>
              <a:ext cx="612559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 dirty="0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8</a:t>
              </a:r>
            </a:p>
          </p:txBody>
        </p:sp>
        <p:graphicFrame>
          <p:nvGraphicFramePr>
            <p:cNvPr id="24" name="Object 23">
              <a:extLst>
                <a:ext uri="{FF2B5EF4-FFF2-40B4-BE49-F238E27FC236}">
                  <a16:creationId xmlns:a16="http://schemas.microsoft.com/office/drawing/2014/main" id="{F6A507C7-A638-9418-DC50-4ACB521FC68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34446132"/>
                </p:ext>
              </p:extLst>
            </p:nvPr>
          </p:nvGraphicFramePr>
          <p:xfrm>
            <a:off x="7784606" y="5584336"/>
            <a:ext cx="401638" cy="5286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164880" imgH="215640" progId="Equation.DSMT4">
                    <p:embed/>
                  </p:oleObj>
                </mc:Choice>
                <mc:Fallback>
                  <p:oleObj name="Equation" r:id="rId5" imgW="164880" imgH="215640" progId="Equation.DSMT4">
                    <p:embed/>
                    <p:pic>
                      <p:nvPicPr>
                        <p:cNvPr id="2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84606" y="5584336"/>
                          <a:ext cx="401638" cy="5286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3654835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  <p:bldP spid="11" grpId="0"/>
      <p:bldP spid="17" grpId="0"/>
      <p:bldP spid="18" grpId="0"/>
      <p:bldP spid="19" grpId="0"/>
      <p:bldP spid="20" grpId="0"/>
      <p:bldP spid="21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D7BB4E6B-533F-5A2B-1D9D-7D35DEB5B47C}"/>
              </a:ext>
            </a:extLst>
          </p:cNvPr>
          <p:cNvSpPr txBox="1"/>
          <p:nvPr/>
        </p:nvSpPr>
        <p:spPr>
          <a:xfrm>
            <a:off x="372863" y="207717"/>
            <a:ext cx="419026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6.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 ,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C87EE2A8-8A6C-BC1E-FEB0-20B158F44926}"/>
              </a:ext>
            </a:extLst>
          </p:cNvPr>
          <p:cNvSpPr txBox="1"/>
          <p:nvPr/>
        </p:nvSpPr>
        <p:spPr>
          <a:xfrm>
            <a:off x="372863" y="739814"/>
            <a:ext cx="5974671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>
              <a:buAutoNum type="alphaLcParenR"/>
            </a:pP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800" b="1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x - 5)+ 5- x = 0</a:t>
            </a:r>
          </a:p>
          <a:p>
            <a:pPr marL="514350" indent="-514350">
              <a:buAutoNum type="alphaLcParenR"/>
            </a:pP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3x</a:t>
            </a:r>
            <a:r>
              <a:rPr lang="en-US" sz="2800" b="1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9x</a:t>
            </a:r>
            <a:r>
              <a:rPr lang="en-US" sz="2800" b="1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8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-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9x</a:t>
            </a:r>
            <a:r>
              <a:rPr lang="en-US" sz="2800" b="1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27x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indent="-514350">
              <a:buAutoNum type="alphaLcParenR"/>
            </a:pP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x + 3)(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800" b="1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-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3x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5) =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800" b="1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3x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CE02F700-8C24-9E5B-A70D-745F09F2C305}"/>
              </a:ext>
            </a:extLst>
          </p:cNvPr>
          <p:cNvSpPr txBox="1"/>
          <p:nvPr/>
        </p:nvSpPr>
        <p:spPr>
          <a:xfrm>
            <a:off x="372863" y="2165779"/>
            <a:ext cx="10182687" cy="954107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eaLnBrk="1" hangingPunct="1">
              <a:defRPr/>
            </a:pPr>
            <a:r>
              <a:rPr lang="en-US" sz="2800" b="1" dirty="0" err="1">
                <a:solidFill>
                  <a:srgbClr val="0000CC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Hướng</a:t>
            </a:r>
            <a:r>
              <a:rPr lang="en-US" sz="2800" b="1" dirty="0">
                <a:solidFill>
                  <a:srgbClr val="0000CC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dẫn</a:t>
            </a:r>
            <a:r>
              <a:rPr lang="en-US" sz="2800" b="1" dirty="0">
                <a:solidFill>
                  <a:srgbClr val="0000CC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800" b="1" dirty="0" err="1">
                <a:solidFill>
                  <a:srgbClr val="0000CC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800" b="1" dirty="0">
                <a:solidFill>
                  <a:srgbClr val="0000CC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2800" b="1" dirty="0">
                <a:solidFill>
                  <a:srgbClr val="0000CC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biến</a:t>
            </a:r>
            <a:r>
              <a:rPr lang="en-US" sz="2800" b="1" dirty="0">
                <a:solidFill>
                  <a:srgbClr val="0000CC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đổi</a:t>
            </a:r>
            <a:r>
              <a:rPr lang="en-US" sz="2800" b="1" dirty="0">
                <a:solidFill>
                  <a:srgbClr val="0000CC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đẳng</a:t>
            </a:r>
            <a:r>
              <a:rPr lang="en-US" sz="2800" b="1" dirty="0">
                <a:solidFill>
                  <a:srgbClr val="0000CC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b="1" dirty="0">
                <a:solidFill>
                  <a:srgbClr val="0000CC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2800" b="1" dirty="0">
                <a:solidFill>
                  <a:srgbClr val="0000CC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2800" b="1" dirty="0">
                <a:solidFill>
                  <a:srgbClr val="0000CC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A.B = 0 </a:t>
            </a:r>
            <a:r>
              <a:rPr lang="en-US" sz="2800" b="1" dirty="0">
                <a:solidFill>
                  <a:srgbClr val="0000CC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=&gt; A=0 </a:t>
            </a:r>
            <a:r>
              <a:rPr lang="en-US" sz="2800" b="1" dirty="0" err="1">
                <a:solidFill>
                  <a:srgbClr val="0000CC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hoặc</a:t>
            </a:r>
            <a:r>
              <a:rPr lang="en-US" sz="2800" b="1" dirty="0">
                <a:solidFill>
                  <a:srgbClr val="0000CC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 B=0</a:t>
            </a:r>
            <a:endParaRPr lang="en-US" sz="2800" i="1" dirty="0">
              <a:solidFill>
                <a:srgbClr val="0000CC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849882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3413" name="Text Box 5"/>
          <p:cNvSpPr txBox="1">
            <a:spLocks noChangeArrowheads="1"/>
          </p:cNvSpPr>
          <p:nvPr/>
        </p:nvSpPr>
        <p:spPr bwMode="auto">
          <a:xfrm>
            <a:off x="4009680" y="101026"/>
            <a:ext cx="4471097" cy="58477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ướng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ẫn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ở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à</a:t>
            </a:r>
            <a:endParaRPr lang="en-US" sz="32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3414" name="Text Box 6"/>
          <p:cNvSpPr txBox="1">
            <a:spLocks noChangeArrowheads="1"/>
          </p:cNvSpPr>
          <p:nvPr/>
        </p:nvSpPr>
        <p:spPr bwMode="auto">
          <a:xfrm>
            <a:off x="665825" y="732010"/>
            <a:ext cx="11407806" cy="56938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buFontTx/>
              <a:buChar char="-"/>
            </a:pP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Xem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ữa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ú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ý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ận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dụng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ằng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ẳng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hù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algn="just">
              <a:buFontTx/>
              <a:buChar char="-"/>
            </a:pPr>
            <a:endParaRPr lang="en-US" sz="28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  <a:p>
            <a:pPr algn="just">
              <a:buFontTx/>
              <a:buChar char="-"/>
            </a:pPr>
            <a:endParaRPr lang="en-US" sz="28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  <a:p>
            <a:pPr algn="just">
              <a:buFontTx/>
              <a:buChar char="-"/>
            </a:pPr>
            <a:endParaRPr lang="en-US" sz="28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  <a:p>
            <a:pPr algn="just">
              <a:buFontTx/>
              <a:buChar char="-"/>
            </a:pPr>
            <a:endParaRPr lang="en-US" sz="28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  <a:p>
            <a:pPr algn="just">
              <a:buFontTx/>
              <a:buChar char="-"/>
            </a:pPr>
            <a:endParaRPr lang="en-US" sz="28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  <a:p>
            <a:pPr algn="just">
              <a:buFontTx/>
              <a:buChar char="-"/>
            </a:pPr>
            <a:endParaRPr lang="en-US" sz="28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  <a:p>
            <a:pPr algn="just"/>
            <a:endParaRPr lang="en-US" sz="28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  <a:p>
            <a:pPr algn="just">
              <a:buFontTx/>
              <a:buChar char="-"/>
            </a:pP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5 / SGK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ang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27</a:t>
            </a:r>
          </a:p>
          <a:p>
            <a:pPr algn="just">
              <a:buFontTx/>
              <a:buChar char="-"/>
            </a:pP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ọc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“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em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ưa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” :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í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ezout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457200" indent="-457200" algn="just">
              <a:buFontTx/>
              <a:buChar char="-"/>
            </a:pP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ệ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ống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oàn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ộ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iến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ương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I,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iết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: </a:t>
            </a:r>
          </a:p>
          <a:p>
            <a:pPr algn="just"/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uối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ương</a:t>
            </a:r>
            <a:endParaRPr lang="en-US" sz="28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Hình chữ nhật 17"/>
          <p:cNvSpPr txBox="1">
            <a:spLocks/>
          </p:cNvSpPr>
          <p:nvPr/>
        </p:nvSpPr>
        <p:spPr>
          <a:xfrm>
            <a:off x="3613042" y="1585991"/>
            <a:ext cx="4800600" cy="3054491"/>
          </a:xfrm>
          <a:prstGeom prst="rect">
            <a:avLst/>
          </a:prstGeom>
          <a:ln>
            <a:miter lim="800000"/>
            <a:headEnd/>
            <a:tailEnd/>
          </a:ln>
          <a:effectLst>
            <a:glow rad="228600">
              <a:schemeClr val="accent4">
                <a:satMod val="175000"/>
                <a:alpha val="40000"/>
              </a:schemeClr>
            </a:glow>
          </a:effectLst>
        </p:spPr>
        <p:txBody>
          <a:bodyPr wrap="square" rtlCol="0">
            <a:sp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228600" algn="l">
              <a:lnSpc>
                <a:spcPct val="115000"/>
              </a:lnSpc>
              <a:spcAft>
                <a:spcPts val="1000"/>
              </a:spcAft>
              <a:defRPr/>
            </a:pPr>
            <a:r>
              <a:rPr lang="vi-VN" sz="2000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1</a:t>
            </a:r>
            <a:r>
              <a:rPr lang="en-US" sz="2000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)</a:t>
            </a:r>
            <a:r>
              <a:rPr lang="vi-VN" sz="2000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 A</a:t>
            </a:r>
            <a:r>
              <a:rPr lang="vi-VN" sz="2000" cap="all" baseline="30000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2</a:t>
            </a:r>
            <a:r>
              <a:rPr lang="vi-VN" sz="2000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 + 2AB + B</a:t>
            </a:r>
            <a:r>
              <a:rPr lang="vi-VN" sz="2000" cap="all" baseline="30000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2</a:t>
            </a:r>
            <a:r>
              <a:rPr lang="vi-VN" sz="2000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 = </a:t>
            </a:r>
            <a:r>
              <a:rPr lang="vi-VN" sz="2000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(A + B)</a:t>
            </a:r>
            <a:r>
              <a:rPr lang="vi-VN" sz="2000" cap="all" baseline="30000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2</a:t>
            </a:r>
            <a:r>
              <a:rPr lang="vi-VN" sz="2000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 </a:t>
            </a:r>
          </a:p>
          <a:p>
            <a:pPr marL="228600" algn="l">
              <a:lnSpc>
                <a:spcPct val="115000"/>
              </a:lnSpc>
              <a:spcAft>
                <a:spcPts val="1000"/>
              </a:spcAft>
              <a:defRPr/>
            </a:pPr>
            <a:r>
              <a:rPr lang="vi-VN" sz="2000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2</a:t>
            </a:r>
            <a:r>
              <a:rPr lang="en-US" sz="2000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)</a:t>
            </a:r>
            <a:r>
              <a:rPr lang="vi-VN" sz="2000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 A</a:t>
            </a:r>
            <a:r>
              <a:rPr lang="vi-VN" sz="2000" cap="all" baseline="30000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2</a:t>
            </a:r>
            <a:r>
              <a:rPr lang="vi-VN" sz="2000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 - 2AB + B</a:t>
            </a:r>
            <a:r>
              <a:rPr lang="vi-VN" sz="2000" cap="all" baseline="30000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2</a:t>
            </a:r>
            <a:r>
              <a:rPr lang="vi-VN" sz="2000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 = </a:t>
            </a:r>
            <a:r>
              <a:rPr lang="vi-VN" sz="2000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(A - B)</a:t>
            </a:r>
            <a:r>
              <a:rPr lang="vi-VN" sz="2000" cap="all" baseline="30000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2</a:t>
            </a:r>
            <a:r>
              <a:rPr lang="vi-VN" sz="2000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 </a:t>
            </a:r>
            <a:br>
              <a:rPr lang="en-US" sz="2000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</a:br>
            <a:r>
              <a:rPr lang="vi-VN" sz="2000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3</a:t>
            </a:r>
            <a:r>
              <a:rPr lang="en-US" sz="2000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)</a:t>
            </a:r>
            <a:r>
              <a:rPr lang="vi-VN" sz="2000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 A</a:t>
            </a:r>
            <a:r>
              <a:rPr lang="vi-VN" sz="2000" cap="all" baseline="30000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2</a:t>
            </a:r>
            <a:r>
              <a:rPr lang="vi-VN" sz="2000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 – B</a:t>
            </a:r>
            <a:r>
              <a:rPr lang="vi-VN" sz="2000" cap="all" baseline="30000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2</a:t>
            </a:r>
            <a:r>
              <a:rPr lang="vi-VN" sz="2000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 = </a:t>
            </a:r>
            <a:r>
              <a:rPr lang="vi-VN" sz="2000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(A + B)(A – B)</a:t>
            </a:r>
            <a:br>
              <a:rPr lang="vi-VN" sz="2000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</a:br>
            <a:r>
              <a:rPr lang="vi-VN" sz="2000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4</a:t>
            </a:r>
            <a:r>
              <a:rPr lang="en-US" sz="2000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)</a:t>
            </a:r>
            <a:r>
              <a:rPr lang="vi-VN" sz="2000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 A</a:t>
            </a:r>
            <a:r>
              <a:rPr lang="vi-VN" sz="2000" cap="all" baseline="30000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3</a:t>
            </a:r>
            <a:r>
              <a:rPr lang="vi-VN" sz="2000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 + 3A</a:t>
            </a:r>
            <a:r>
              <a:rPr lang="vi-VN" sz="2000" cap="all" baseline="30000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2</a:t>
            </a:r>
            <a:r>
              <a:rPr lang="vi-VN" sz="2000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B + 3AB</a:t>
            </a:r>
            <a:r>
              <a:rPr lang="vi-VN" sz="2000" cap="all" baseline="30000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2</a:t>
            </a:r>
            <a:r>
              <a:rPr lang="vi-VN" sz="2000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 + B</a:t>
            </a:r>
            <a:r>
              <a:rPr lang="vi-VN" sz="2000" cap="all" baseline="30000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3</a:t>
            </a:r>
            <a:r>
              <a:rPr lang="vi-VN" sz="2000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 =</a:t>
            </a:r>
            <a:r>
              <a:rPr lang="en-US" sz="2000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 </a:t>
            </a:r>
            <a:r>
              <a:rPr lang="vi-VN" sz="2000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(A + B)</a:t>
            </a:r>
            <a:r>
              <a:rPr lang="vi-VN" sz="2000" cap="all" baseline="30000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3</a:t>
            </a:r>
            <a:endParaRPr lang="vi-VN" sz="2000" cap="all" dirty="0">
              <a:ln w="9000" cmpd="sng">
                <a:solidFill>
                  <a:schemeClr val="accent4">
                    <a:shade val="50000"/>
                    <a:satMod val="120000"/>
                  </a:schemeClr>
                </a:solidFill>
                <a:prstDash val="solid"/>
              </a:ln>
              <a:solidFill>
                <a:srgbClr val="FF0000"/>
              </a:solidFill>
              <a:effectLst>
                <a:reflection blurRad="12700" stA="28000" endPos="45000" dist="1000" dir="5400000" sy="-100000" algn="bl" rotWithShape="0"/>
              </a:effectLst>
              <a:latin typeface="Times New Roman" pitchFamily="18" charset="0"/>
              <a:ea typeface="Arial"/>
              <a:cs typeface="Times New Roman" pitchFamily="18" charset="0"/>
            </a:endParaRPr>
          </a:p>
          <a:p>
            <a:pPr marL="228600" algn="l">
              <a:lnSpc>
                <a:spcPct val="115000"/>
              </a:lnSpc>
              <a:spcAft>
                <a:spcPts val="1000"/>
              </a:spcAft>
              <a:defRPr/>
            </a:pPr>
            <a:r>
              <a:rPr lang="vi-VN" sz="2000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5</a:t>
            </a:r>
            <a:r>
              <a:rPr lang="en-US" sz="2000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)</a:t>
            </a:r>
            <a:r>
              <a:rPr lang="vi-VN" sz="2000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 A</a:t>
            </a:r>
            <a:r>
              <a:rPr lang="vi-VN" sz="2000" cap="all" baseline="30000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3</a:t>
            </a:r>
            <a:r>
              <a:rPr lang="vi-VN" sz="2000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 - 3A</a:t>
            </a:r>
            <a:r>
              <a:rPr lang="vi-VN" sz="2000" cap="all" baseline="30000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2</a:t>
            </a:r>
            <a:r>
              <a:rPr lang="vi-VN" sz="2000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B + 3AB</a:t>
            </a:r>
            <a:r>
              <a:rPr lang="vi-VN" sz="2000" cap="all" baseline="30000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2</a:t>
            </a:r>
            <a:r>
              <a:rPr lang="vi-VN" sz="2000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 - B</a:t>
            </a:r>
            <a:r>
              <a:rPr lang="vi-VN" sz="2000" cap="all" baseline="30000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3</a:t>
            </a:r>
            <a:r>
              <a:rPr lang="vi-VN" sz="2000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 =</a:t>
            </a:r>
            <a:r>
              <a:rPr lang="en-US" sz="2000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 </a:t>
            </a:r>
            <a:r>
              <a:rPr lang="vi-VN" sz="2000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(A - B)</a:t>
            </a:r>
            <a:r>
              <a:rPr lang="vi-VN" sz="2000" cap="all" baseline="30000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3</a:t>
            </a:r>
            <a:endParaRPr lang="vi-VN" sz="2000" cap="all" dirty="0">
              <a:ln w="9000" cmpd="sng">
                <a:solidFill>
                  <a:schemeClr val="accent4">
                    <a:shade val="50000"/>
                    <a:satMod val="120000"/>
                  </a:schemeClr>
                </a:solidFill>
                <a:prstDash val="solid"/>
              </a:ln>
              <a:solidFill>
                <a:srgbClr val="FF0000"/>
              </a:solidFill>
              <a:effectLst>
                <a:reflection blurRad="12700" stA="28000" endPos="45000" dist="1000" dir="5400000" sy="-100000" algn="bl" rotWithShape="0"/>
              </a:effectLst>
              <a:latin typeface="Times New Roman" pitchFamily="18" charset="0"/>
              <a:ea typeface="Arial"/>
              <a:cs typeface="Times New Roman" pitchFamily="18" charset="0"/>
            </a:endParaRPr>
          </a:p>
          <a:p>
            <a:pPr marL="228600" algn="l">
              <a:lnSpc>
                <a:spcPct val="115000"/>
              </a:lnSpc>
              <a:spcAft>
                <a:spcPts val="1000"/>
              </a:spcAft>
              <a:defRPr/>
            </a:pPr>
            <a:r>
              <a:rPr lang="vi-VN" sz="2000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6</a:t>
            </a:r>
            <a:r>
              <a:rPr lang="en-US" sz="2000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)</a:t>
            </a:r>
            <a:r>
              <a:rPr lang="vi-VN" sz="2000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 A</a:t>
            </a:r>
            <a:r>
              <a:rPr lang="vi-VN" sz="2000" cap="all" baseline="30000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3</a:t>
            </a:r>
            <a:r>
              <a:rPr lang="vi-VN" sz="2000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 + B</a:t>
            </a:r>
            <a:r>
              <a:rPr lang="vi-VN" sz="2000" cap="all" baseline="30000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3 </a:t>
            </a:r>
            <a:r>
              <a:rPr lang="vi-VN" sz="2000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= </a:t>
            </a:r>
            <a:r>
              <a:rPr lang="vi-VN" sz="2000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(A + B)( A</a:t>
            </a:r>
            <a:r>
              <a:rPr lang="vi-VN" sz="2000" cap="all" baseline="30000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2</a:t>
            </a:r>
            <a:r>
              <a:rPr lang="vi-VN" sz="2000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 - AB + B</a:t>
            </a:r>
            <a:r>
              <a:rPr lang="vi-VN" sz="2000" cap="all" baseline="30000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2 </a:t>
            </a:r>
            <a:r>
              <a:rPr lang="vi-VN" sz="2000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)</a:t>
            </a:r>
          </a:p>
          <a:p>
            <a:pPr marL="228600" algn="l">
              <a:lnSpc>
                <a:spcPct val="115000"/>
              </a:lnSpc>
              <a:spcAft>
                <a:spcPts val="1000"/>
              </a:spcAft>
              <a:defRPr/>
            </a:pPr>
            <a:r>
              <a:rPr lang="vi-VN" sz="2000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7</a:t>
            </a:r>
            <a:r>
              <a:rPr lang="en-US" sz="2000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)</a:t>
            </a:r>
            <a:r>
              <a:rPr lang="vi-VN" sz="2000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 A</a:t>
            </a:r>
            <a:r>
              <a:rPr lang="vi-VN" sz="2000" cap="all" baseline="30000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3</a:t>
            </a:r>
            <a:r>
              <a:rPr lang="vi-VN" sz="2000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 - B</a:t>
            </a:r>
            <a:r>
              <a:rPr lang="vi-VN" sz="2000" cap="all" baseline="30000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3 </a:t>
            </a:r>
            <a:r>
              <a:rPr lang="vi-VN" sz="2000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= </a:t>
            </a:r>
            <a:r>
              <a:rPr lang="vi-VN" sz="2000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(A - B)( A</a:t>
            </a:r>
            <a:r>
              <a:rPr lang="vi-VN" sz="2000" cap="all" baseline="30000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2</a:t>
            </a:r>
            <a:r>
              <a:rPr lang="vi-VN" sz="2000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 + AB + B</a:t>
            </a:r>
            <a:r>
              <a:rPr lang="vi-VN" sz="2000" cap="all" baseline="30000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2 </a:t>
            </a:r>
            <a:r>
              <a:rPr lang="vi-VN" sz="2000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2480999948"/>
      </p:ext>
    </p:extLst>
  </p:cSld>
  <p:clrMapOvr>
    <a:masterClrMapping/>
  </p:clrMapOvr>
  <p:transition spd="med">
    <p:cover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27341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2734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2734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27341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2734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2734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3413" grpId="0" animBg="1"/>
      <p:bldP spid="273414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3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5772" y="0"/>
            <a:ext cx="9122229" cy="685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Rectangle 1"/>
          <p:cNvSpPr/>
          <p:nvPr/>
        </p:nvSpPr>
        <p:spPr>
          <a:xfrm>
            <a:off x="5791200" y="152400"/>
            <a:ext cx="4876800" cy="34163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en-US" sz="5400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CHÚC THẦY CÔ </a:t>
            </a:r>
          </a:p>
          <a:p>
            <a:pPr algn="ctr"/>
            <a:r>
              <a:rPr lang="en-US" sz="5400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VÀ CÁC EM </a:t>
            </a:r>
          </a:p>
          <a:p>
            <a:pPr algn="ctr"/>
            <a:r>
              <a:rPr lang="en-US" sz="5400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SỨC KHỎE, BÌNH AN!</a:t>
            </a:r>
          </a:p>
        </p:txBody>
      </p:sp>
    </p:spTree>
    <p:extLst>
      <p:ext uri="{BB962C8B-B14F-4D97-AF65-F5344CB8AC3E}">
        <p14:creationId xmlns:p14="http://schemas.microsoft.com/office/powerpoint/2010/main" val="283246532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/>
          <a:srcRect l="155" b="43837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pic>
        <p:nvPicPr>
          <p:cNvPr id="3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 rot="202600">
            <a:off x="7957223" y="5139604"/>
            <a:ext cx="2103096" cy="441650"/>
          </a:xfrm>
          <a:prstGeom prst="rect">
            <a:avLst/>
          </a:prstGeom>
        </p:spPr>
      </p:pic>
      <p:grpSp>
        <p:nvGrpSpPr>
          <p:cNvPr id="4" name="Group 4"/>
          <p:cNvGrpSpPr/>
          <p:nvPr/>
        </p:nvGrpSpPr>
        <p:grpSpPr>
          <a:xfrm>
            <a:off x="1529932" y="1596975"/>
            <a:ext cx="9178943" cy="2948578"/>
            <a:chOff x="0" y="0"/>
            <a:chExt cx="15570289" cy="5091174"/>
          </a:xfrm>
        </p:grpSpPr>
        <p:grpSp>
          <p:nvGrpSpPr>
            <p:cNvPr id="5" name="Group 5"/>
            <p:cNvGrpSpPr/>
            <p:nvPr/>
          </p:nvGrpSpPr>
          <p:grpSpPr>
            <a:xfrm>
              <a:off x="0" y="0"/>
              <a:ext cx="15479936" cy="5091174"/>
              <a:chOff x="0" y="0"/>
              <a:chExt cx="9029400" cy="2969667"/>
            </a:xfrm>
          </p:grpSpPr>
          <p:sp>
            <p:nvSpPr>
              <p:cNvPr id="6" name="Freeform 6"/>
              <p:cNvSpPr/>
              <p:nvPr/>
            </p:nvSpPr>
            <p:spPr>
              <a:xfrm>
                <a:off x="0" y="-4073"/>
                <a:ext cx="9035790" cy="2976270"/>
              </a:xfrm>
              <a:custGeom>
                <a:avLst/>
                <a:gdLst/>
                <a:ahLst/>
                <a:cxnLst/>
                <a:rect l="l" t="t" r="r" b="b"/>
                <a:pathLst>
                  <a:path w="9035790" h="2976270">
                    <a:moveTo>
                      <a:pt x="8408013" y="2921792"/>
                    </a:moveTo>
                    <a:cubicBezTo>
                      <a:pt x="8408013" y="2921792"/>
                      <a:pt x="7677138" y="2976270"/>
                      <a:pt x="6479604" y="2973648"/>
                    </a:cubicBezTo>
                    <a:cubicBezTo>
                      <a:pt x="3433785" y="2971485"/>
                      <a:pt x="1057074" y="2963661"/>
                      <a:pt x="1057074" y="2963661"/>
                    </a:cubicBezTo>
                    <a:cubicBezTo>
                      <a:pt x="812932" y="2954827"/>
                      <a:pt x="449110" y="2933596"/>
                      <a:pt x="282371" y="2875419"/>
                    </a:cubicBezTo>
                    <a:cubicBezTo>
                      <a:pt x="4469" y="2778456"/>
                      <a:pt x="0" y="2605177"/>
                      <a:pt x="0" y="2094084"/>
                    </a:cubicBezTo>
                    <a:lnTo>
                      <a:pt x="0" y="2094065"/>
                    </a:lnTo>
                    <a:cubicBezTo>
                      <a:pt x="8536" y="491230"/>
                      <a:pt x="0" y="345608"/>
                      <a:pt x="77597" y="223930"/>
                    </a:cubicBezTo>
                    <a:cubicBezTo>
                      <a:pt x="217372" y="4759"/>
                      <a:pt x="519255" y="4073"/>
                      <a:pt x="937909" y="4073"/>
                    </a:cubicBezTo>
                    <a:cubicBezTo>
                      <a:pt x="937909" y="4073"/>
                      <a:pt x="2155789" y="15681"/>
                      <a:pt x="5356508" y="7673"/>
                    </a:cubicBezTo>
                    <a:cubicBezTo>
                      <a:pt x="7458211" y="0"/>
                      <a:pt x="8174944" y="6979"/>
                      <a:pt x="8174944" y="6979"/>
                    </a:cubicBezTo>
                    <a:cubicBezTo>
                      <a:pt x="8543251" y="14458"/>
                      <a:pt x="8681511" y="42638"/>
                      <a:pt x="8879252" y="165219"/>
                    </a:cubicBezTo>
                    <a:cubicBezTo>
                      <a:pt x="9030269" y="258836"/>
                      <a:pt x="9035790" y="476157"/>
                      <a:pt x="9026651" y="2094065"/>
                    </a:cubicBezTo>
                    <a:lnTo>
                      <a:pt x="9026651" y="2094084"/>
                    </a:lnTo>
                    <a:cubicBezTo>
                      <a:pt x="9026649" y="2723142"/>
                      <a:pt x="8983866" y="2871730"/>
                      <a:pt x="8408013" y="2921792"/>
                    </a:cubicBezTo>
                    <a:close/>
                  </a:path>
                </a:pathLst>
              </a:custGeom>
              <a:solidFill>
                <a:srgbClr val="F1EEE1"/>
              </a:solidFill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7" name="TextBox 7"/>
            <p:cNvSpPr txBox="1"/>
            <p:nvPr/>
          </p:nvSpPr>
          <p:spPr>
            <a:xfrm>
              <a:off x="201301" y="51083"/>
              <a:ext cx="15368988" cy="2991583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 algn="ctr">
                <a:lnSpc>
                  <a:spcPct val="150000"/>
                </a:lnSpc>
              </a:pPr>
              <a:r>
                <a:rPr lang="en-US" sz="4000" b="1" dirty="0" err="1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BÀI</a:t>
              </a:r>
              <a:r>
                <a:rPr lang="en-US" sz="4000" b="1" dirty="0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4: </a:t>
              </a:r>
              <a:r>
                <a:rPr lang="en-US" sz="4000" b="1" dirty="0" err="1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Vận</a:t>
              </a:r>
              <a:r>
                <a:rPr lang="en-US" sz="4000" b="1" dirty="0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000" b="1" dirty="0" err="1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dụng</a:t>
              </a:r>
              <a:r>
                <a:rPr lang="en-US" sz="4000" b="1" dirty="0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000" b="1" dirty="0" err="1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ằng</a:t>
              </a:r>
              <a:r>
                <a:rPr lang="en-US" sz="4000" b="1" dirty="0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000" b="1" dirty="0" err="1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đẳng</a:t>
              </a:r>
              <a:r>
                <a:rPr lang="en-US" sz="4000" b="1" dirty="0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000" b="1" dirty="0" err="1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hức</a:t>
              </a:r>
              <a:r>
                <a:rPr lang="en-US" sz="4000" b="1" dirty="0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000" b="1" dirty="0" err="1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vào</a:t>
              </a:r>
              <a:r>
                <a:rPr lang="en-US" sz="4000" b="1" dirty="0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000" b="1" dirty="0" err="1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phân</a:t>
              </a:r>
              <a:r>
                <a:rPr lang="en-US" sz="4000" b="1" dirty="0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000" b="1" dirty="0" err="1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ích</a:t>
              </a:r>
              <a:r>
                <a:rPr lang="en-US" sz="4000" b="1" dirty="0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000" b="1" dirty="0" err="1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đa</a:t>
              </a:r>
              <a:r>
                <a:rPr lang="en-US" sz="4000" b="1" dirty="0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000" b="1" dirty="0" err="1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hức</a:t>
              </a:r>
              <a:r>
                <a:rPr lang="en-US" sz="4000" b="1" dirty="0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000" b="1" dirty="0" err="1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hành</a:t>
              </a:r>
              <a:r>
                <a:rPr lang="en-US" sz="4000" b="1" dirty="0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000" b="1" dirty="0" err="1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nhân</a:t>
              </a:r>
              <a:r>
                <a:rPr lang="en-US" sz="4000" b="1" dirty="0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000" b="1" dirty="0" err="1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ử</a:t>
              </a:r>
              <a:endParaRPr lang="en-US" sz="40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9" name="Group 9"/>
          <p:cNvGrpSpPr/>
          <p:nvPr/>
        </p:nvGrpSpPr>
        <p:grpSpPr>
          <a:xfrm>
            <a:off x="5063052" y="5474037"/>
            <a:ext cx="2065896" cy="628555"/>
            <a:chOff x="0" y="0"/>
            <a:chExt cx="3908453" cy="1189159"/>
          </a:xfrm>
        </p:grpSpPr>
        <p:sp>
          <p:nvSpPr>
            <p:cNvPr id="10" name="Freeform 10"/>
            <p:cNvSpPr/>
            <p:nvPr/>
          </p:nvSpPr>
          <p:spPr>
            <a:xfrm>
              <a:off x="0" y="-4073"/>
              <a:ext cx="3914844" cy="1195762"/>
            </a:xfrm>
            <a:custGeom>
              <a:avLst/>
              <a:gdLst/>
              <a:ahLst/>
              <a:cxnLst/>
              <a:rect l="l" t="t" r="r" b="b"/>
              <a:pathLst>
                <a:path w="3914844" h="1195762">
                  <a:moveTo>
                    <a:pt x="3287066" y="1141284"/>
                  </a:moveTo>
                  <a:cubicBezTo>
                    <a:pt x="3287066" y="1141284"/>
                    <a:pt x="2556191" y="1195762"/>
                    <a:pt x="2093607" y="1193141"/>
                  </a:cubicBezTo>
                  <a:cubicBezTo>
                    <a:pt x="1711880" y="1190978"/>
                    <a:pt x="1057074" y="1183154"/>
                    <a:pt x="1057074" y="1183154"/>
                  </a:cubicBezTo>
                  <a:cubicBezTo>
                    <a:pt x="812932" y="1174319"/>
                    <a:pt x="449110" y="1153089"/>
                    <a:pt x="282371" y="1094912"/>
                  </a:cubicBezTo>
                  <a:cubicBezTo>
                    <a:pt x="4469" y="997948"/>
                    <a:pt x="0" y="824670"/>
                    <a:pt x="0" y="628061"/>
                  </a:cubicBezTo>
                  <a:lnTo>
                    <a:pt x="0" y="628060"/>
                  </a:lnTo>
                  <a:cubicBezTo>
                    <a:pt x="8536" y="491230"/>
                    <a:pt x="0" y="345608"/>
                    <a:pt x="77597" y="223930"/>
                  </a:cubicBezTo>
                  <a:cubicBezTo>
                    <a:pt x="217372" y="4759"/>
                    <a:pt x="519255" y="4073"/>
                    <a:pt x="937909" y="4073"/>
                  </a:cubicBezTo>
                  <a:cubicBezTo>
                    <a:pt x="937909" y="4073"/>
                    <a:pt x="1551711" y="15681"/>
                    <a:pt x="1952851" y="7673"/>
                  </a:cubicBezTo>
                  <a:cubicBezTo>
                    <a:pt x="2337264" y="0"/>
                    <a:pt x="3053997" y="6979"/>
                    <a:pt x="3053997" y="6979"/>
                  </a:cubicBezTo>
                  <a:cubicBezTo>
                    <a:pt x="3422305" y="14458"/>
                    <a:pt x="3560564" y="42638"/>
                    <a:pt x="3758305" y="165219"/>
                  </a:cubicBezTo>
                  <a:cubicBezTo>
                    <a:pt x="3909321" y="258836"/>
                    <a:pt x="3914844" y="476157"/>
                    <a:pt x="3905703" y="628060"/>
                  </a:cubicBezTo>
                  <a:lnTo>
                    <a:pt x="3905703" y="628061"/>
                  </a:lnTo>
                  <a:cubicBezTo>
                    <a:pt x="3905702" y="942635"/>
                    <a:pt x="3862918" y="1091222"/>
                    <a:pt x="3287066" y="1141284"/>
                  </a:cubicBezTo>
                  <a:close/>
                </a:path>
              </a:pathLst>
            </a:custGeom>
            <a:solidFill>
              <a:srgbClr val="588D48"/>
            </a:solidFill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1" name="Group 11"/>
          <p:cNvGrpSpPr/>
          <p:nvPr/>
        </p:nvGrpSpPr>
        <p:grpSpPr>
          <a:xfrm>
            <a:off x="5286006" y="5642806"/>
            <a:ext cx="1619989" cy="291016"/>
            <a:chOff x="0" y="0"/>
            <a:chExt cx="3206648" cy="576044"/>
          </a:xfrm>
        </p:grpSpPr>
        <p:sp>
          <p:nvSpPr>
            <p:cNvPr id="12" name="Freeform 12"/>
            <p:cNvSpPr/>
            <p:nvPr/>
          </p:nvSpPr>
          <p:spPr>
            <a:xfrm>
              <a:off x="-32211" y="-26290"/>
              <a:ext cx="3246589" cy="625806"/>
            </a:xfrm>
            <a:custGeom>
              <a:avLst/>
              <a:gdLst/>
              <a:ahLst/>
              <a:cxnLst/>
              <a:rect l="l" t="t" r="r" b="b"/>
              <a:pathLst>
                <a:path w="3246589" h="625806">
                  <a:moveTo>
                    <a:pt x="3221929" y="372290"/>
                  </a:moveTo>
                  <a:cubicBezTo>
                    <a:pt x="3219533" y="381385"/>
                    <a:pt x="3215395" y="389662"/>
                    <a:pt x="3209165" y="396247"/>
                  </a:cubicBezTo>
                  <a:cubicBezTo>
                    <a:pt x="3170451" y="437149"/>
                    <a:pt x="3105205" y="456956"/>
                    <a:pt x="3054413" y="477309"/>
                  </a:cubicBezTo>
                  <a:cubicBezTo>
                    <a:pt x="2955171" y="517079"/>
                    <a:pt x="2855391" y="555140"/>
                    <a:pt x="2757555" y="598364"/>
                  </a:cubicBezTo>
                  <a:cubicBezTo>
                    <a:pt x="2695441" y="625806"/>
                    <a:pt x="2666851" y="502884"/>
                    <a:pt x="2722333" y="478373"/>
                  </a:cubicBezTo>
                  <a:cubicBezTo>
                    <a:pt x="2795616" y="445997"/>
                    <a:pt x="2869941" y="416381"/>
                    <a:pt x="2944388" y="386938"/>
                  </a:cubicBezTo>
                  <a:cubicBezTo>
                    <a:pt x="2549712" y="370924"/>
                    <a:pt x="2155799" y="338448"/>
                    <a:pt x="1712940" y="329642"/>
                  </a:cubicBezTo>
                  <a:cubicBezTo>
                    <a:pt x="1387138" y="324123"/>
                    <a:pt x="1090535" y="324318"/>
                    <a:pt x="842846" y="319859"/>
                  </a:cubicBezTo>
                  <a:cubicBezTo>
                    <a:pt x="595353" y="315407"/>
                    <a:pt x="347463" y="314557"/>
                    <a:pt x="100842" y="338580"/>
                  </a:cubicBezTo>
                  <a:cubicBezTo>
                    <a:pt x="28260" y="345652"/>
                    <a:pt x="0" y="250505"/>
                    <a:pt x="82406" y="242478"/>
                  </a:cubicBezTo>
                  <a:cubicBezTo>
                    <a:pt x="329029" y="218455"/>
                    <a:pt x="576918" y="219303"/>
                    <a:pt x="824409" y="223757"/>
                  </a:cubicBezTo>
                  <a:cubicBezTo>
                    <a:pt x="1072100" y="228212"/>
                    <a:pt x="1362884" y="228017"/>
                    <a:pt x="1688684" y="233540"/>
                  </a:cubicBezTo>
                  <a:cubicBezTo>
                    <a:pt x="2156977" y="242783"/>
                    <a:pt x="2570394" y="278144"/>
                    <a:pt x="2984754" y="293126"/>
                  </a:cubicBezTo>
                  <a:cubicBezTo>
                    <a:pt x="2971369" y="286471"/>
                    <a:pt x="2958359" y="279915"/>
                    <a:pt x="2946188" y="273294"/>
                  </a:cubicBezTo>
                  <a:cubicBezTo>
                    <a:pt x="2865255" y="229260"/>
                    <a:pt x="2782417" y="187395"/>
                    <a:pt x="2705252" y="136880"/>
                  </a:cubicBezTo>
                  <a:cubicBezTo>
                    <a:pt x="2648015" y="99413"/>
                    <a:pt x="2724465" y="0"/>
                    <a:pt x="2774637" y="32843"/>
                  </a:cubicBezTo>
                  <a:cubicBezTo>
                    <a:pt x="2856276" y="86284"/>
                    <a:pt x="2944140" y="130245"/>
                    <a:pt x="3029696" y="176945"/>
                  </a:cubicBezTo>
                  <a:cubicBezTo>
                    <a:pt x="3093793" y="211931"/>
                    <a:pt x="3177109" y="246121"/>
                    <a:pt x="3227515" y="300887"/>
                  </a:cubicBezTo>
                  <a:cubicBezTo>
                    <a:pt x="3246589" y="321611"/>
                    <a:pt x="3239477" y="350498"/>
                    <a:pt x="3221929" y="372290"/>
                  </a:cubicBezTo>
                  <a:close/>
                </a:path>
              </a:pathLst>
            </a:custGeom>
            <a:solidFill>
              <a:srgbClr val="000000"/>
            </a:solidFill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13" name="Picture 13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 rot="1044140">
            <a:off x="951667" y="1673060"/>
            <a:ext cx="624193" cy="894962"/>
          </a:xfrm>
          <a:prstGeom prst="rect">
            <a:avLst/>
          </a:prstGeom>
        </p:spPr>
      </p:pic>
      <p:pic>
        <p:nvPicPr>
          <p:cNvPr id="14" name="Picture 14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 rot="-793655">
            <a:off x="2344406" y="892065"/>
            <a:ext cx="624193" cy="8949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965867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flash/>
      </p:transition>
    </mc:Choice>
    <mc:Fallback xmlns="">
      <p:transition spd="slow"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1481451" y="1322964"/>
            <a:ext cx="4901764" cy="1965359"/>
            <a:chOff x="-162280" y="-19101"/>
            <a:chExt cx="8320332" cy="2403403"/>
          </a:xfrm>
        </p:grpSpPr>
        <p:grpSp>
          <p:nvGrpSpPr>
            <p:cNvPr id="3" name="Group 3"/>
            <p:cNvGrpSpPr/>
            <p:nvPr/>
          </p:nvGrpSpPr>
          <p:grpSpPr>
            <a:xfrm>
              <a:off x="-162280" y="-19101"/>
              <a:ext cx="7942102" cy="2202030"/>
              <a:chOff x="-41171" y="-4846"/>
              <a:chExt cx="2014941" cy="558663"/>
            </a:xfrm>
          </p:grpSpPr>
          <p:sp>
            <p:nvSpPr>
              <p:cNvPr id="4" name="Freeform 4"/>
              <p:cNvSpPr/>
              <p:nvPr/>
            </p:nvSpPr>
            <p:spPr>
              <a:xfrm>
                <a:off x="-41171" y="-4846"/>
                <a:ext cx="2014941" cy="558663"/>
              </a:xfrm>
              <a:custGeom>
                <a:avLst/>
                <a:gdLst/>
                <a:ahLst/>
                <a:cxnLst/>
                <a:rect l="l" t="t" r="r" b="b"/>
                <a:pathLst>
                  <a:path w="2167483" h="1296448">
                    <a:moveTo>
                      <a:pt x="2043023" y="1296448"/>
                    </a:moveTo>
                    <a:lnTo>
                      <a:pt x="124460" y="1296448"/>
                    </a:lnTo>
                    <a:cubicBezTo>
                      <a:pt x="55880" y="1296448"/>
                      <a:pt x="0" y="1240568"/>
                      <a:pt x="0" y="1171988"/>
                    </a:cubicBezTo>
                    <a:lnTo>
                      <a:pt x="0" y="124460"/>
                    </a:lnTo>
                    <a:cubicBezTo>
                      <a:pt x="0" y="55880"/>
                      <a:pt x="55880" y="0"/>
                      <a:pt x="124460" y="0"/>
                    </a:cubicBezTo>
                    <a:lnTo>
                      <a:pt x="2043023" y="0"/>
                    </a:lnTo>
                    <a:cubicBezTo>
                      <a:pt x="2111603" y="0"/>
                      <a:pt x="2167483" y="55880"/>
                      <a:pt x="2167483" y="124460"/>
                    </a:cubicBezTo>
                    <a:lnTo>
                      <a:pt x="2167483" y="1171988"/>
                    </a:lnTo>
                    <a:cubicBezTo>
                      <a:pt x="2167483" y="1240568"/>
                      <a:pt x="2111603" y="1296448"/>
                      <a:pt x="2043023" y="1296448"/>
                    </a:cubicBezTo>
                    <a:close/>
                  </a:path>
                </a:pathLst>
              </a:custGeom>
              <a:solidFill>
                <a:srgbClr val="FFBAB3"/>
              </a:solidFill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5" name="TextBox 5"/>
            <p:cNvSpPr txBox="1"/>
            <p:nvPr/>
          </p:nvSpPr>
          <p:spPr>
            <a:xfrm>
              <a:off x="511445" y="802822"/>
              <a:ext cx="1337133" cy="493130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>
                <a:lnSpc>
                  <a:spcPts val="3120"/>
                </a:lnSpc>
              </a:pPr>
              <a:r>
                <a:rPr lang="en-US" sz="3600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.</a:t>
              </a:r>
            </a:p>
          </p:txBody>
        </p:sp>
        <p:sp>
          <p:nvSpPr>
            <p:cNvPr id="6" name="TextBox 6"/>
            <p:cNvSpPr txBox="1"/>
            <p:nvPr/>
          </p:nvSpPr>
          <p:spPr>
            <a:xfrm>
              <a:off x="511444" y="1902502"/>
              <a:ext cx="7646608" cy="481800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>
                <a:lnSpc>
                  <a:spcPts val="2080"/>
                </a:lnSpc>
              </a:pPr>
              <a:r>
                <a:rPr lang="en-US" sz="1333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</a:p>
          </p:txBody>
        </p:sp>
      </p:grpSp>
      <p:grpSp>
        <p:nvGrpSpPr>
          <p:cNvPr id="7" name="Group 7"/>
          <p:cNvGrpSpPr/>
          <p:nvPr/>
        </p:nvGrpSpPr>
        <p:grpSpPr>
          <a:xfrm>
            <a:off x="6643896" y="1338584"/>
            <a:ext cx="4944366" cy="1773893"/>
            <a:chOff x="0" y="0"/>
            <a:chExt cx="8543362" cy="5110089"/>
          </a:xfrm>
        </p:grpSpPr>
        <p:grpSp>
          <p:nvGrpSpPr>
            <p:cNvPr id="8" name="Group 8"/>
            <p:cNvGrpSpPr/>
            <p:nvPr/>
          </p:nvGrpSpPr>
          <p:grpSpPr>
            <a:xfrm>
              <a:off x="0" y="0"/>
              <a:ext cx="8543362" cy="5110089"/>
              <a:chOff x="0" y="0"/>
              <a:chExt cx="2167483" cy="1296448"/>
            </a:xfrm>
          </p:grpSpPr>
          <p:sp>
            <p:nvSpPr>
              <p:cNvPr id="9" name="Freeform 9"/>
              <p:cNvSpPr/>
              <p:nvPr/>
            </p:nvSpPr>
            <p:spPr>
              <a:xfrm>
                <a:off x="0" y="0"/>
                <a:ext cx="2167483" cy="1296448"/>
              </a:xfrm>
              <a:custGeom>
                <a:avLst/>
                <a:gdLst/>
                <a:ahLst/>
                <a:cxnLst/>
                <a:rect l="l" t="t" r="r" b="b"/>
                <a:pathLst>
                  <a:path w="2167483" h="1296448">
                    <a:moveTo>
                      <a:pt x="2043023" y="1296448"/>
                    </a:moveTo>
                    <a:lnTo>
                      <a:pt x="124460" y="1296448"/>
                    </a:lnTo>
                    <a:cubicBezTo>
                      <a:pt x="55880" y="1296448"/>
                      <a:pt x="0" y="1240568"/>
                      <a:pt x="0" y="1171988"/>
                    </a:cubicBezTo>
                    <a:lnTo>
                      <a:pt x="0" y="124460"/>
                    </a:lnTo>
                    <a:cubicBezTo>
                      <a:pt x="0" y="55880"/>
                      <a:pt x="55880" y="0"/>
                      <a:pt x="124460" y="0"/>
                    </a:cubicBezTo>
                    <a:lnTo>
                      <a:pt x="2043023" y="0"/>
                    </a:lnTo>
                    <a:cubicBezTo>
                      <a:pt x="2111603" y="0"/>
                      <a:pt x="2167483" y="55880"/>
                      <a:pt x="2167483" y="124460"/>
                    </a:cubicBezTo>
                    <a:lnTo>
                      <a:pt x="2167483" y="1171988"/>
                    </a:lnTo>
                    <a:cubicBezTo>
                      <a:pt x="2167483" y="1240568"/>
                      <a:pt x="2111603" y="1296448"/>
                      <a:pt x="2043023" y="1296448"/>
                    </a:cubicBezTo>
                    <a:close/>
                  </a:path>
                </a:pathLst>
              </a:custGeom>
              <a:solidFill>
                <a:srgbClr val="FFBAB3"/>
              </a:solidFill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0" name="TextBox 10"/>
            <p:cNvSpPr txBox="1"/>
            <p:nvPr/>
          </p:nvSpPr>
          <p:spPr>
            <a:xfrm>
              <a:off x="587765" y="1891190"/>
              <a:ext cx="1617773" cy="1161656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>
                <a:lnSpc>
                  <a:spcPts val="3120"/>
                </a:lnSpc>
              </a:pPr>
              <a:r>
                <a:rPr lang="en-US" sz="3600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2.</a:t>
              </a:r>
            </a:p>
          </p:txBody>
        </p:sp>
      </p:grpSp>
      <p:sp>
        <p:nvSpPr>
          <p:cNvPr id="12" name="TextBox 12"/>
          <p:cNvSpPr txBox="1"/>
          <p:nvPr/>
        </p:nvSpPr>
        <p:spPr>
          <a:xfrm>
            <a:off x="2161824" y="124715"/>
            <a:ext cx="7868351" cy="820930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ts val="7200"/>
              </a:lnSpc>
            </a:pPr>
            <a:r>
              <a:rPr lang="en-US" sz="44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ỘI DUNG BÀI HỌC</a:t>
            </a:r>
          </a:p>
        </p:txBody>
      </p:sp>
      <p:sp>
        <p:nvSpPr>
          <p:cNvPr id="13" name="AutoShape 13"/>
          <p:cNvSpPr/>
          <p:nvPr/>
        </p:nvSpPr>
        <p:spPr>
          <a:xfrm>
            <a:off x="0" y="5872045"/>
            <a:ext cx="12192000" cy="985955"/>
          </a:xfrm>
          <a:prstGeom prst="rect">
            <a:avLst/>
          </a:prstGeom>
          <a:solidFill>
            <a:srgbClr val="84653C"/>
          </a:solidFill>
        </p:spPr>
        <p:txBody>
          <a:bodyPr/>
          <a:lstStyle/>
          <a:p>
            <a:endParaRPr lang="en-US"/>
          </a:p>
        </p:txBody>
      </p:sp>
      <p:sp>
        <p:nvSpPr>
          <p:cNvPr id="16" name="TextBox 15"/>
          <p:cNvSpPr txBox="1"/>
          <p:nvPr/>
        </p:nvSpPr>
        <p:spPr>
          <a:xfrm>
            <a:off x="2161823" y="1644025"/>
            <a:ext cx="3623339" cy="13628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933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ân</a:t>
            </a:r>
            <a:r>
              <a:rPr lang="en-US" sz="2933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933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ch</a:t>
            </a:r>
            <a:r>
              <a:rPr lang="en-US" sz="2933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933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a</a:t>
            </a:r>
            <a:r>
              <a:rPr lang="en-US" sz="2933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933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sz="2933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933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ành</a:t>
            </a:r>
            <a:r>
              <a:rPr lang="en-US" sz="2933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933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ân</a:t>
            </a:r>
            <a:r>
              <a:rPr lang="en-US" sz="2933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933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endParaRPr lang="en-US" sz="2933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7403697" y="1275198"/>
            <a:ext cx="3915052" cy="19514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ận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ụng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ĐT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o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ân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ch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a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ành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ân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endParaRPr lang="en-US" sz="2800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18" name="Group 2">
            <a:extLst>
              <a:ext uri="{FF2B5EF4-FFF2-40B4-BE49-F238E27FC236}">
                <a16:creationId xmlns:a16="http://schemas.microsoft.com/office/drawing/2014/main" id="{4148EAED-0D92-46BD-AE35-324A79191E70}"/>
              </a:ext>
            </a:extLst>
          </p:cNvPr>
          <p:cNvGrpSpPr/>
          <p:nvPr/>
        </p:nvGrpSpPr>
        <p:grpSpPr>
          <a:xfrm>
            <a:off x="4277917" y="3617443"/>
            <a:ext cx="4901764" cy="1965359"/>
            <a:chOff x="-162280" y="-19101"/>
            <a:chExt cx="8320332" cy="2403403"/>
          </a:xfrm>
        </p:grpSpPr>
        <p:grpSp>
          <p:nvGrpSpPr>
            <p:cNvPr id="19" name="Group 3">
              <a:extLst>
                <a:ext uri="{FF2B5EF4-FFF2-40B4-BE49-F238E27FC236}">
                  <a16:creationId xmlns:a16="http://schemas.microsoft.com/office/drawing/2014/main" id="{4381C350-9D26-4AAB-9206-CF075A5B92C4}"/>
                </a:ext>
              </a:extLst>
            </p:cNvPr>
            <p:cNvGrpSpPr/>
            <p:nvPr/>
          </p:nvGrpSpPr>
          <p:grpSpPr>
            <a:xfrm>
              <a:off x="-162280" y="-19101"/>
              <a:ext cx="7942102" cy="2202030"/>
              <a:chOff x="-41171" y="-4846"/>
              <a:chExt cx="2014941" cy="558663"/>
            </a:xfrm>
          </p:grpSpPr>
          <p:sp>
            <p:nvSpPr>
              <p:cNvPr id="22" name="Freeform 4">
                <a:extLst>
                  <a:ext uri="{FF2B5EF4-FFF2-40B4-BE49-F238E27FC236}">
                    <a16:creationId xmlns:a16="http://schemas.microsoft.com/office/drawing/2014/main" id="{90586EDE-306D-4BD9-8089-A6F26631F3DA}"/>
                  </a:ext>
                </a:extLst>
              </p:cNvPr>
              <p:cNvSpPr/>
              <p:nvPr/>
            </p:nvSpPr>
            <p:spPr>
              <a:xfrm>
                <a:off x="-41171" y="-4846"/>
                <a:ext cx="2014941" cy="558663"/>
              </a:xfrm>
              <a:custGeom>
                <a:avLst/>
                <a:gdLst/>
                <a:ahLst/>
                <a:cxnLst/>
                <a:rect l="l" t="t" r="r" b="b"/>
                <a:pathLst>
                  <a:path w="2167483" h="1296448">
                    <a:moveTo>
                      <a:pt x="2043023" y="1296448"/>
                    </a:moveTo>
                    <a:lnTo>
                      <a:pt x="124460" y="1296448"/>
                    </a:lnTo>
                    <a:cubicBezTo>
                      <a:pt x="55880" y="1296448"/>
                      <a:pt x="0" y="1240568"/>
                      <a:pt x="0" y="1171988"/>
                    </a:cubicBezTo>
                    <a:lnTo>
                      <a:pt x="0" y="124460"/>
                    </a:lnTo>
                    <a:cubicBezTo>
                      <a:pt x="0" y="55880"/>
                      <a:pt x="55880" y="0"/>
                      <a:pt x="124460" y="0"/>
                    </a:cubicBezTo>
                    <a:lnTo>
                      <a:pt x="2043023" y="0"/>
                    </a:lnTo>
                    <a:cubicBezTo>
                      <a:pt x="2111603" y="0"/>
                      <a:pt x="2167483" y="55880"/>
                      <a:pt x="2167483" y="124460"/>
                    </a:cubicBezTo>
                    <a:lnTo>
                      <a:pt x="2167483" y="1171988"/>
                    </a:lnTo>
                    <a:cubicBezTo>
                      <a:pt x="2167483" y="1240568"/>
                      <a:pt x="2111603" y="1296448"/>
                      <a:pt x="2043023" y="1296448"/>
                    </a:cubicBezTo>
                    <a:close/>
                  </a:path>
                </a:pathLst>
              </a:custGeom>
              <a:solidFill>
                <a:srgbClr val="FFBAB3"/>
              </a:solidFill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0" name="TextBox 5">
              <a:extLst>
                <a:ext uri="{FF2B5EF4-FFF2-40B4-BE49-F238E27FC236}">
                  <a16:creationId xmlns:a16="http://schemas.microsoft.com/office/drawing/2014/main" id="{DD474349-1BED-4241-ABF3-355BD52CA46F}"/>
                </a:ext>
              </a:extLst>
            </p:cNvPr>
            <p:cNvSpPr txBox="1"/>
            <p:nvPr/>
          </p:nvSpPr>
          <p:spPr>
            <a:xfrm>
              <a:off x="414157" y="807218"/>
              <a:ext cx="1337133" cy="493130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>
                <a:lnSpc>
                  <a:spcPts val="3120"/>
                </a:lnSpc>
              </a:pPr>
              <a:r>
                <a:rPr lang="en-US" sz="3600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3.</a:t>
              </a:r>
            </a:p>
          </p:txBody>
        </p:sp>
        <p:sp>
          <p:nvSpPr>
            <p:cNvPr id="21" name="TextBox 6">
              <a:extLst>
                <a:ext uri="{FF2B5EF4-FFF2-40B4-BE49-F238E27FC236}">
                  <a16:creationId xmlns:a16="http://schemas.microsoft.com/office/drawing/2014/main" id="{5FF96ADA-3B3C-45D0-A84E-0C7B95236C1D}"/>
                </a:ext>
              </a:extLst>
            </p:cNvPr>
            <p:cNvSpPr txBox="1"/>
            <p:nvPr/>
          </p:nvSpPr>
          <p:spPr>
            <a:xfrm>
              <a:off x="511444" y="1902502"/>
              <a:ext cx="7646608" cy="481800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>
                <a:lnSpc>
                  <a:spcPts val="2080"/>
                </a:lnSpc>
              </a:pPr>
              <a:r>
                <a:rPr lang="en-US" sz="1333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</a:p>
          </p:txBody>
        </p:sp>
      </p:grpSp>
      <p:pic>
        <p:nvPicPr>
          <p:cNvPr id="14" name="Picture 1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-77341" y="2324838"/>
            <a:ext cx="2142052" cy="4971006"/>
          </a:xfrm>
          <a:prstGeom prst="rect">
            <a:avLst/>
          </a:prstGeom>
        </p:spPr>
      </p:pic>
      <p:sp>
        <p:nvSpPr>
          <p:cNvPr id="23" name="TextBox 22">
            <a:extLst>
              <a:ext uri="{FF2B5EF4-FFF2-40B4-BE49-F238E27FC236}">
                <a16:creationId xmlns:a16="http://schemas.microsoft.com/office/drawing/2014/main" id="{25DB30D2-5FCE-49BB-BDA0-15EFFAD6371D}"/>
              </a:ext>
            </a:extLst>
          </p:cNvPr>
          <p:cNvSpPr txBox="1"/>
          <p:nvPr/>
        </p:nvSpPr>
        <p:spPr>
          <a:xfrm>
            <a:off x="4576721" y="4002444"/>
            <a:ext cx="3612987" cy="13628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933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uyện</a:t>
            </a:r>
            <a:r>
              <a:rPr lang="en-US" sz="2933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933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vi-VN" sz="2933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</a:p>
          <a:p>
            <a:pPr algn="ctr">
              <a:lnSpc>
                <a:spcPct val="150000"/>
              </a:lnSpc>
            </a:pPr>
            <a:r>
              <a:rPr lang="vi-VN" sz="2933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ận dụng</a:t>
            </a:r>
            <a:endParaRPr lang="en-US" sz="2933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0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0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  <p:bldP spid="2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D5B21BC3-7D66-B921-FEE1-715217C36D7A}"/>
              </a:ext>
            </a:extLst>
          </p:cNvPr>
          <p:cNvSpPr txBox="1"/>
          <p:nvPr/>
        </p:nvSpPr>
        <p:spPr>
          <a:xfrm>
            <a:off x="2388093" y="257452"/>
            <a:ext cx="8114189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.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ẰNG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ẲNG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HÀNH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C2E7BD5D-734E-9B04-9186-D32647580380}"/>
              </a:ext>
            </a:extLst>
          </p:cNvPr>
          <p:cNvSpPr txBox="1"/>
          <p:nvPr/>
        </p:nvSpPr>
        <p:spPr>
          <a:xfrm>
            <a:off x="603680" y="1211559"/>
            <a:ext cx="766142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.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HÀNH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F4F3880A-8712-9273-8AFF-7469E7DFD497}"/>
              </a:ext>
            </a:extLst>
          </p:cNvPr>
          <p:cNvSpPr txBox="1"/>
          <p:nvPr/>
        </p:nvSpPr>
        <p:spPr>
          <a:xfrm>
            <a:off x="603680" y="2745735"/>
            <a:ext cx="279646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6x</a:t>
            </a:r>
            <a:r>
              <a:rPr lang="en-US" sz="2800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 10x 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D07FA4A1-2E76-0168-3148-CBD9058AE55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8886" y="1734779"/>
            <a:ext cx="9725025" cy="600075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E9D76558-7CC2-3182-7E89-FC430AEC7D01}"/>
              </a:ext>
            </a:extLst>
          </p:cNvPr>
          <p:cNvSpPr txBox="1"/>
          <p:nvPr/>
        </p:nvSpPr>
        <p:spPr>
          <a:xfrm>
            <a:off x="4687408" y="2222515"/>
            <a:ext cx="357770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869AF994-0032-F066-29BE-8C644C334B55}"/>
              </a:ext>
            </a:extLst>
          </p:cNvPr>
          <p:cNvSpPr txBox="1"/>
          <p:nvPr/>
        </p:nvSpPr>
        <p:spPr>
          <a:xfrm>
            <a:off x="2112885" y="2757148"/>
            <a:ext cx="340606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2.3.x.x-2.5.x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1F0E2BF3-08EC-F9D9-02CA-687F1956D307}"/>
              </a:ext>
            </a:extLst>
          </p:cNvPr>
          <p:cNvSpPr txBox="1"/>
          <p:nvPr/>
        </p:nvSpPr>
        <p:spPr>
          <a:xfrm>
            <a:off x="4249445" y="2763841"/>
            <a:ext cx="184655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2x(3x-5)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70513462-6CB5-B94E-06FA-C62ED24C8A6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6330" y="3391867"/>
            <a:ext cx="11789546" cy="1828800"/>
          </a:xfrm>
          <a:prstGeom prst="rect">
            <a:avLst/>
          </a:prstGeom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FC10EA48-1635-75E8-74A7-134704792BED}"/>
              </a:ext>
            </a:extLst>
          </p:cNvPr>
          <p:cNvSpPr txBox="1"/>
          <p:nvPr/>
        </p:nvSpPr>
        <p:spPr>
          <a:xfrm>
            <a:off x="3400146" y="5682133"/>
            <a:ext cx="764367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y phân tích đa thức thành nhân tử là gì?</a:t>
            </a:r>
            <a:endParaRPr lang="en-US" sz="2800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850358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5" grpId="0"/>
      <p:bldP spid="8" grpId="0"/>
      <p:bldP spid="11" grpId="0"/>
      <p:bldP spid="12" grpId="0"/>
      <p:bldP spid="1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:a16="http://schemas.microsoft.com/office/drawing/2014/main" id="{62714404-E45D-098B-2514-35F1DB8B4E91}"/>
              </a:ext>
            </a:extLst>
          </p:cNvPr>
          <p:cNvSpPr txBox="1"/>
          <p:nvPr/>
        </p:nvSpPr>
        <p:spPr>
          <a:xfrm>
            <a:off x="2388093" y="257452"/>
            <a:ext cx="8114189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.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ẰNG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ẲNG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HÀNH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83D27E47-CFB8-83C2-46AC-D3B8FA17F5E1}"/>
              </a:ext>
            </a:extLst>
          </p:cNvPr>
          <p:cNvSpPr txBox="1"/>
          <p:nvPr/>
        </p:nvSpPr>
        <p:spPr>
          <a:xfrm>
            <a:off x="603680" y="1211559"/>
            <a:ext cx="766142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.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HÀNH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B6764EF1-9E50-B45D-3323-EBD44E1B1926}"/>
              </a:ext>
            </a:extLst>
          </p:cNvPr>
          <p:cNvSpPr txBox="1"/>
          <p:nvPr/>
        </p:nvSpPr>
        <p:spPr>
          <a:xfrm>
            <a:off x="603680" y="2377605"/>
            <a:ext cx="10984640" cy="130753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600"/>
              </a:spcAft>
            </a:pPr>
            <a:r>
              <a:rPr lang="vi-VN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*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ân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ch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a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ành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ân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ử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(hay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ừa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ến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ổi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a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ó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ành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ch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ững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a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A0ED75DC-A0C0-407B-AD8E-9725E13AF583}"/>
              </a:ext>
            </a:extLst>
          </p:cNvPr>
          <p:cNvSpPr txBox="1"/>
          <p:nvPr/>
        </p:nvSpPr>
        <p:spPr>
          <a:xfrm>
            <a:off x="603680" y="1890944"/>
            <a:ext cx="422577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* Hoạt động 1: 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3B72BDD2-DDD8-A5FC-1362-7400B4CD1A67}"/>
              </a:ext>
            </a:extLst>
          </p:cNvPr>
          <p:cNvSpPr txBox="1"/>
          <p:nvPr/>
        </p:nvSpPr>
        <p:spPr>
          <a:xfrm>
            <a:off x="2929630" y="1890944"/>
            <a:ext cx="422577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6x</a:t>
            </a:r>
            <a:r>
              <a:rPr lang="en-US" sz="2800" b="1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 10x = 2x(3x-5)  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207924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0" grpId="0"/>
      <p:bldP spid="13" grpId="0"/>
      <p:bldP spid="14" grpId="0"/>
      <p:bldP spid="1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F8E7DDAF-FBF2-D212-CEED-7C13115FAF3A}"/>
              </a:ext>
            </a:extLst>
          </p:cNvPr>
          <p:cNvSpPr txBox="1"/>
          <p:nvPr/>
        </p:nvSpPr>
        <p:spPr>
          <a:xfrm>
            <a:off x="2388093" y="47291"/>
            <a:ext cx="8114189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.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ẰNG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ẲNG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HÀNH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68382CCA-9874-259A-69AB-3D0F84A0BE7F}"/>
              </a:ext>
            </a:extLst>
          </p:cNvPr>
          <p:cNvSpPr txBox="1"/>
          <p:nvPr/>
        </p:nvSpPr>
        <p:spPr>
          <a:xfrm>
            <a:off x="603680" y="878551"/>
            <a:ext cx="766142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.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HÀNH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ECB09C4A-F8B5-0FB5-D2DC-B17ED73A1CD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43270" y="1340053"/>
            <a:ext cx="11754035" cy="3151283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52308178-2B92-4040-3F12-47ECA995A32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3270" y="4177922"/>
            <a:ext cx="11505460" cy="1549831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A3EE5F07-F173-3BF8-04E8-B16D6E72B83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26372" y="5801059"/>
            <a:ext cx="11322358" cy="10096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89748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CD0DE795-D943-5511-E3D2-86B82707DDE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9047" y="201800"/>
            <a:ext cx="11754107" cy="3151905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E33F949A-D545-F168-A551-0F56B936083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8846" y="3148924"/>
            <a:ext cx="11520292" cy="9685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676188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4C69FFE7-0B19-2929-ACB1-A283C0B18B7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24287"/>
            <a:ext cx="12191999" cy="6733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E5D668EC-B5EA-5377-2A92-5F2E9BACC8D3}"/>
              </a:ext>
            </a:extLst>
          </p:cNvPr>
          <p:cNvSpPr txBox="1"/>
          <p:nvPr/>
        </p:nvSpPr>
        <p:spPr>
          <a:xfrm>
            <a:off x="2325949" y="193416"/>
            <a:ext cx="8114189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.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ẰNG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ẲNG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HÀNH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D678A929-3128-79ED-027B-59D56DD38E52}"/>
              </a:ext>
            </a:extLst>
          </p:cNvPr>
          <p:cNvSpPr txBox="1"/>
          <p:nvPr/>
        </p:nvSpPr>
        <p:spPr>
          <a:xfrm>
            <a:off x="443882" y="1059194"/>
            <a:ext cx="11514338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I. VẬN DỤNG HẰNG ĐẲNG THỨC VÀO PHÂN TÍCH ĐA THỨC THÀNH NHÂN TỬ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6DC3FACA-F43A-FB55-9808-7A274DD154EB}"/>
              </a:ext>
            </a:extLst>
          </p:cNvPr>
          <p:cNvSpPr txBox="1"/>
          <p:nvPr/>
        </p:nvSpPr>
        <p:spPr>
          <a:xfrm>
            <a:off x="443882" y="1994101"/>
            <a:ext cx="10537796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 Phân tích đa thức thành nhân tử bằng phương pháp vận dụng trực tiếp hằng đẳng thức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25C00946-124A-5625-8C7B-2A31365C977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3882" y="3015494"/>
            <a:ext cx="10961749" cy="14201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996735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167</TotalTime>
  <Words>1846</Words>
  <PresentationFormat>Widescreen</PresentationFormat>
  <Paragraphs>167</Paragraphs>
  <Slides>2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28</vt:i4>
      </vt:variant>
    </vt:vector>
  </HeadingPairs>
  <TitlesOfParts>
    <vt:vector size="36" baseType="lpstr">
      <vt:lpstr>Arial</vt:lpstr>
      <vt:lpstr>Calibri</vt:lpstr>
      <vt:lpstr>Calibri Light</vt:lpstr>
      <vt:lpstr>Times New Roman</vt:lpstr>
      <vt:lpstr>Office Theme</vt:lpstr>
      <vt:lpstr>Equation</vt:lpstr>
      <vt:lpstr>Clip</vt:lpstr>
      <vt:lpstr>MathType 6.0 Equation</vt:lpstr>
      <vt:lpstr>PowerPoint Presentation</vt:lpstr>
      <vt:lpstr>KHỞI ĐỘ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3-07-16T07:43:07Z</dcterms:created>
  <dcterms:modified xsi:type="dcterms:W3CDTF">2023-07-27T09:56:54Z</dcterms:modified>
</cp:coreProperties>
</file>